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  <p:sldMasterId id="2147483671" r:id="rId4"/>
    <p:sldMasterId id="2147483683" r:id="rId5"/>
    <p:sldMasterId id="2147483695" r:id="rId6"/>
    <p:sldMasterId id="2147483707" r:id="rId7"/>
    <p:sldMasterId id="2147483719" r:id="rId8"/>
    <p:sldMasterId id="2147483731" r:id="rId9"/>
    <p:sldMasterId id="2147483743" r:id="rId10"/>
    <p:sldMasterId id="2147483755" r:id="rId11"/>
    <p:sldMasterId id="2147483767" r:id="rId12"/>
    <p:sldMasterId id="2147483779" r:id="rId13"/>
    <p:sldMasterId id="2147483791" r:id="rId14"/>
    <p:sldMasterId id="2147483803" r:id="rId15"/>
    <p:sldMasterId id="2147483815" r:id="rId16"/>
  </p:sldMasterIdLst>
  <p:notesMasterIdLst>
    <p:notesMasterId r:id="rId18"/>
  </p:notesMasterIdLst>
  <p:sldIdLst>
    <p:sldId id="1558" r:id="rId17"/>
    <p:sldId id="2127" r:id="rId19"/>
    <p:sldId id="2130" r:id="rId20"/>
    <p:sldId id="2062" r:id="rId21"/>
    <p:sldId id="2124" r:id="rId22"/>
    <p:sldId id="2063" r:id="rId23"/>
    <p:sldId id="2065" r:id="rId24"/>
    <p:sldId id="1861" r:id="rId25"/>
    <p:sldId id="1862" r:id="rId26"/>
    <p:sldId id="1819" r:id="rId27"/>
    <p:sldId id="1895" r:id="rId28"/>
    <p:sldId id="1896" r:id="rId29"/>
    <p:sldId id="1473" r:id="rId30"/>
    <p:sldId id="1822" r:id="rId31"/>
    <p:sldId id="1718" r:id="rId32"/>
    <p:sldId id="2021" r:id="rId33"/>
    <p:sldId id="2022" r:id="rId34"/>
    <p:sldId id="1992" r:id="rId35"/>
    <p:sldId id="2023" r:id="rId36"/>
    <p:sldId id="1960" r:id="rId37"/>
    <p:sldId id="2066" r:id="rId38"/>
    <p:sldId id="2067" r:id="rId39"/>
    <p:sldId id="2068" r:id="rId40"/>
    <p:sldId id="2024" r:id="rId41"/>
    <p:sldId id="2025" r:id="rId42"/>
    <p:sldId id="2026" r:id="rId43"/>
    <p:sldId id="2028" r:id="rId44"/>
    <p:sldId id="1924" r:id="rId45"/>
    <p:sldId id="2128" r:id="rId46"/>
    <p:sldId id="2129" r:id="rId47"/>
    <p:sldId id="2126" r:id="rId48"/>
    <p:sldId id="2114" r:id="rId49"/>
    <p:sldId id="2115" r:id="rId50"/>
    <p:sldId id="2116" r:id="rId51"/>
    <p:sldId id="2117" r:id="rId52"/>
    <p:sldId id="2118" r:id="rId53"/>
    <p:sldId id="2119" r:id="rId54"/>
    <p:sldId id="2120" r:id="rId55"/>
    <p:sldId id="2121" r:id="rId56"/>
    <p:sldId id="2122" r:id="rId57"/>
    <p:sldId id="2123" r:id="rId58"/>
    <p:sldId id="2198" r:id="rId59"/>
    <p:sldId id="2029" r:id="rId60"/>
    <p:sldId id="2200" r:id="rId61"/>
    <p:sldId id="2201" r:id="rId62"/>
    <p:sldId id="2202" r:id="rId63"/>
    <p:sldId id="2203" r:id="rId64"/>
    <p:sldId id="2204" r:id="rId65"/>
    <p:sldId id="2205" r:id="rId66"/>
    <p:sldId id="2206" r:id="rId67"/>
    <p:sldId id="2207" r:id="rId68"/>
    <p:sldId id="2209" r:id="rId69"/>
    <p:sldId id="2208" r:id="rId70"/>
    <p:sldId id="1997" r:id="rId71"/>
    <p:sldId id="1999" r:id="rId72"/>
    <p:sldId id="2010" r:id="rId73"/>
    <p:sldId id="1830" r:id="rId74"/>
    <p:sldId id="1961" r:id="rId75"/>
    <p:sldId id="2013" r:id="rId76"/>
    <p:sldId id="2012" r:id="rId77"/>
    <p:sldId id="1988" r:id="rId78"/>
    <p:sldId id="1820" r:id="rId79"/>
    <p:sldId id="1589" r:id="rId80"/>
    <p:sldId id="1821" r:id="rId81"/>
    <p:sldId id="2210" r:id="rId82"/>
    <p:sldId id="2105" r:id="rId83"/>
    <p:sldId id="2135" r:id="rId84"/>
    <p:sldId id="2136" r:id="rId85"/>
    <p:sldId id="2137" r:id="rId86"/>
    <p:sldId id="2138" r:id="rId87"/>
  </p:sldIdLst>
  <p:sldSz cx="9144000" cy="6858000" type="screen4x3"/>
  <p:notesSz cx="7104380" cy="1023493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660033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-1554" y="-96"/>
      </p:cViewPr>
      <p:guideLst>
        <p:guide orient="horz" pos="2140"/>
        <p:guide pos="28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0" Type="http://schemas.openxmlformats.org/officeDocument/2006/relationships/tableStyles" Target="tableStyles.xml"/><Relationship Id="rId9" Type="http://schemas.openxmlformats.org/officeDocument/2006/relationships/slideMaster" Target="slideMasters/slideMaster8.xml"/><Relationship Id="rId89" Type="http://schemas.openxmlformats.org/officeDocument/2006/relationships/viewProps" Target="viewProps.xml"/><Relationship Id="rId88" Type="http://schemas.openxmlformats.org/officeDocument/2006/relationships/presProps" Target="presProps.xml"/><Relationship Id="rId87" Type="http://schemas.openxmlformats.org/officeDocument/2006/relationships/slide" Target="slides/slide70.xml"/><Relationship Id="rId86" Type="http://schemas.openxmlformats.org/officeDocument/2006/relationships/slide" Target="slides/slide69.xml"/><Relationship Id="rId85" Type="http://schemas.openxmlformats.org/officeDocument/2006/relationships/slide" Target="slides/slide68.xml"/><Relationship Id="rId84" Type="http://schemas.openxmlformats.org/officeDocument/2006/relationships/slide" Target="slides/slide67.xml"/><Relationship Id="rId83" Type="http://schemas.openxmlformats.org/officeDocument/2006/relationships/slide" Target="slides/slide66.xml"/><Relationship Id="rId82" Type="http://schemas.openxmlformats.org/officeDocument/2006/relationships/slide" Target="slides/slide65.xml"/><Relationship Id="rId81" Type="http://schemas.openxmlformats.org/officeDocument/2006/relationships/slide" Target="slides/slide64.xml"/><Relationship Id="rId80" Type="http://schemas.openxmlformats.org/officeDocument/2006/relationships/slide" Target="slides/slide63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2.xml"/><Relationship Id="rId78" Type="http://schemas.openxmlformats.org/officeDocument/2006/relationships/slide" Target="slides/slide61.xml"/><Relationship Id="rId77" Type="http://schemas.openxmlformats.org/officeDocument/2006/relationships/slide" Target="slides/slide60.xml"/><Relationship Id="rId76" Type="http://schemas.openxmlformats.org/officeDocument/2006/relationships/slide" Target="slides/slide59.xml"/><Relationship Id="rId75" Type="http://schemas.openxmlformats.org/officeDocument/2006/relationships/slide" Target="slides/slide58.xml"/><Relationship Id="rId74" Type="http://schemas.openxmlformats.org/officeDocument/2006/relationships/slide" Target="slides/slide57.xml"/><Relationship Id="rId73" Type="http://schemas.openxmlformats.org/officeDocument/2006/relationships/slide" Target="slides/slide56.xml"/><Relationship Id="rId72" Type="http://schemas.openxmlformats.org/officeDocument/2006/relationships/slide" Target="slides/slide55.xml"/><Relationship Id="rId71" Type="http://schemas.openxmlformats.org/officeDocument/2006/relationships/slide" Target="slides/slide54.xml"/><Relationship Id="rId70" Type="http://schemas.openxmlformats.org/officeDocument/2006/relationships/slide" Target="slides/slide53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2.xml"/><Relationship Id="rId68" Type="http://schemas.openxmlformats.org/officeDocument/2006/relationships/slide" Target="slides/slide51.xml"/><Relationship Id="rId67" Type="http://schemas.openxmlformats.org/officeDocument/2006/relationships/slide" Target="slides/slide50.xml"/><Relationship Id="rId66" Type="http://schemas.openxmlformats.org/officeDocument/2006/relationships/slide" Target="slides/slide49.xml"/><Relationship Id="rId65" Type="http://schemas.openxmlformats.org/officeDocument/2006/relationships/slide" Target="slides/slide48.xml"/><Relationship Id="rId64" Type="http://schemas.openxmlformats.org/officeDocument/2006/relationships/slide" Target="slides/slide47.xml"/><Relationship Id="rId63" Type="http://schemas.openxmlformats.org/officeDocument/2006/relationships/slide" Target="slides/slide46.xml"/><Relationship Id="rId62" Type="http://schemas.openxmlformats.org/officeDocument/2006/relationships/slide" Target="slides/slide45.xml"/><Relationship Id="rId61" Type="http://schemas.openxmlformats.org/officeDocument/2006/relationships/slide" Target="slides/slide44.xml"/><Relationship Id="rId60" Type="http://schemas.openxmlformats.org/officeDocument/2006/relationships/slide" Target="slides/slide43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2.xml"/><Relationship Id="rId58" Type="http://schemas.openxmlformats.org/officeDocument/2006/relationships/slide" Target="slides/slide41.xml"/><Relationship Id="rId57" Type="http://schemas.openxmlformats.org/officeDocument/2006/relationships/slide" Target="slides/slide40.xml"/><Relationship Id="rId56" Type="http://schemas.openxmlformats.org/officeDocument/2006/relationships/slide" Target="slides/slide39.xml"/><Relationship Id="rId55" Type="http://schemas.openxmlformats.org/officeDocument/2006/relationships/slide" Target="slides/slide38.xml"/><Relationship Id="rId54" Type="http://schemas.openxmlformats.org/officeDocument/2006/relationships/slide" Target="slides/slide37.xml"/><Relationship Id="rId53" Type="http://schemas.openxmlformats.org/officeDocument/2006/relationships/slide" Target="slides/slide36.xml"/><Relationship Id="rId52" Type="http://schemas.openxmlformats.org/officeDocument/2006/relationships/slide" Target="slides/slide35.xml"/><Relationship Id="rId51" Type="http://schemas.openxmlformats.org/officeDocument/2006/relationships/slide" Target="slides/slide34.xml"/><Relationship Id="rId50" Type="http://schemas.openxmlformats.org/officeDocument/2006/relationships/slide" Target="slides/slide33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2.xml"/><Relationship Id="rId48" Type="http://schemas.openxmlformats.org/officeDocument/2006/relationships/slide" Target="slides/slide31.xml"/><Relationship Id="rId47" Type="http://schemas.openxmlformats.org/officeDocument/2006/relationships/slide" Target="slides/slide30.xml"/><Relationship Id="rId46" Type="http://schemas.openxmlformats.org/officeDocument/2006/relationships/slide" Target="slides/slide29.xml"/><Relationship Id="rId45" Type="http://schemas.openxmlformats.org/officeDocument/2006/relationships/slide" Target="slides/slide28.xml"/><Relationship Id="rId44" Type="http://schemas.openxmlformats.org/officeDocument/2006/relationships/slide" Target="slides/slide27.xml"/><Relationship Id="rId43" Type="http://schemas.openxmlformats.org/officeDocument/2006/relationships/slide" Target="slides/slide26.xml"/><Relationship Id="rId42" Type="http://schemas.openxmlformats.org/officeDocument/2006/relationships/slide" Target="slides/slide25.xml"/><Relationship Id="rId41" Type="http://schemas.openxmlformats.org/officeDocument/2006/relationships/slide" Target="slides/slide24.xml"/><Relationship Id="rId40" Type="http://schemas.openxmlformats.org/officeDocument/2006/relationships/slide" Target="slides/slide2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2.xml"/><Relationship Id="rId38" Type="http://schemas.openxmlformats.org/officeDocument/2006/relationships/slide" Target="slides/slide21.xml"/><Relationship Id="rId37" Type="http://schemas.openxmlformats.org/officeDocument/2006/relationships/slide" Target="slides/slide20.xml"/><Relationship Id="rId36" Type="http://schemas.openxmlformats.org/officeDocument/2006/relationships/slide" Target="slides/slide19.xml"/><Relationship Id="rId35" Type="http://schemas.openxmlformats.org/officeDocument/2006/relationships/slide" Target="slides/slide18.xml"/><Relationship Id="rId34" Type="http://schemas.openxmlformats.org/officeDocument/2006/relationships/slide" Target="slides/slide17.xml"/><Relationship Id="rId33" Type="http://schemas.openxmlformats.org/officeDocument/2006/relationships/slide" Target="slides/slide16.xml"/><Relationship Id="rId32" Type="http://schemas.openxmlformats.org/officeDocument/2006/relationships/slide" Target="slides/slide15.xml"/><Relationship Id="rId31" Type="http://schemas.openxmlformats.org/officeDocument/2006/relationships/slide" Target="slides/slide14.xml"/><Relationship Id="rId30" Type="http://schemas.openxmlformats.org/officeDocument/2006/relationships/slide" Target="slides/slide1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2.xml"/><Relationship Id="rId28" Type="http://schemas.openxmlformats.org/officeDocument/2006/relationships/slide" Target="slides/slide11.xml"/><Relationship Id="rId27" Type="http://schemas.openxmlformats.org/officeDocument/2006/relationships/slide" Target="slides/slide10.xml"/><Relationship Id="rId26" Type="http://schemas.openxmlformats.org/officeDocument/2006/relationships/slide" Target="slides/slide9.xml"/><Relationship Id="rId25" Type="http://schemas.openxmlformats.org/officeDocument/2006/relationships/slide" Target="slides/slide8.xml"/><Relationship Id="rId24" Type="http://schemas.openxmlformats.org/officeDocument/2006/relationships/slide" Target="slides/slide7.xml"/><Relationship Id="rId23" Type="http://schemas.openxmlformats.org/officeDocument/2006/relationships/slide" Target="slides/slide6.xml"/><Relationship Id="rId22" Type="http://schemas.openxmlformats.org/officeDocument/2006/relationships/slide" Target="slides/slide5.xml"/><Relationship Id="rId21" Type="http://schemas.openxmlformats.org/officeDocument/2006/relationships/slide" Target="slides/slide4.xml"/><Relationship Id="rId20" Type="http://schemas.openxmlformats.org/officeDocument/2006/relationships/slide" Target="slides/slide3.xml"/><Relationship Id="rId2" Type="http://schemas.openxmlformats.org/officeDocument/2006/relationships/theme" Target="theme/theme1.xml"/><Relationship Id="rId19" Type="http://schemas.openxmlformats.org/officeDocument/2006/relationships/slide" Target="slides/slide2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28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0.wmf"/><Relationship Id="rId2" Type="http://schemas.openxmlformats.org/officeDocument/2006/relationships/image" Target="../media/image52.wmf"/><Relationship Id="rId1" Type="http://schemas.openxmlformats.org/officeDocument/2006/relationships/image" Target="../media/image18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28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2037" cy="34544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1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711200" y="4926013"/>
            <a:ext cx="5683250" cy="40290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3" cy="512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843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120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325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5298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5837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0418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62466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7168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7373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75778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4994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174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704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8909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1138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3186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728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9933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752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6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1095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379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584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7890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39938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1986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4034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幻灯片图像占位符 1"/>
          <p:cNvSpPr>
            <a:spLocks noGrp="1" noRot="1" noTextEdi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  <a:ln>
            <a:miter/>
          </a:ln>
        </p:spPr>
      </p:sp>
      <p:sp>
        <p:nvSpPr>
          <p:cNvPr id="46082" name="文本占位符 2"/>
          <p:cNvSpPr/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0.xml"/><Relationship Id="rId14" Type="http://schemas.openxmlformats.org/officeDocument/2006/relationships/theme" Target="../theme/theme10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99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8.xml"/><Relationship Id="rId8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1.xml"/><Relationship Id="rId14" Type="http://schemas.openxmlformats.org/officeDocument/2006/relationships/theme" Target="../theme/theme11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0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9.xml"/><Relationship Id="rId8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2.xml"/><Relationship Id="rId14" Type="http://schemas.openxmlformats.org/officeDocument/2006/relationships/theme" Target="../theme/theme12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1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0.xml"/><Relationship Id="rId8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33.xml"/><Relationship Id="rId14" Type="http://schemas.openxmlformats.org/officeDocument/2006/relationships/theme" Target="../theme/theme13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32.xml"/></Relationships>
</file>

<file path=ppt/slideMasters/_rels/slideMaster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1.xml"/><Relationship Id="rId8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44.xml"/><Relationship Id="rId14" Type="http://schemas.openxmlformats.org/officeDocument/2006/relationships/theme" Target="../theme/theme14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43.xml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5.xml"/><Relationship Id="rId14" Type="http://schemas.openxmlformats.org/officeDocument/2006/relationships/theme" Target="../theme/theme15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54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4" Type="http://schemas.openxmlformats.org/officeDocument/2006/relationships/theme" Target="../theme/theme2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4" Type="http://schemas.openxmlformats.org/officeDocument/2006/relationships/theme" Target="../theme/theme3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4" Type="http://schemas.openxmlformats.org/officeDocument/2006/relationships/theme" Target="../theme/theme4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0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4" Type="http://schemas.openxmlformats.org/officeDocument/2006/relationships/theme" Target="../theme/theme5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4" Type="http://schemas.openxmlformats.org/officeDocument/2006/relationships/theme" Target="../theme/theme6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4" Type="http://schemas.openxmlformats.org/officeDocument/2006/relationships/theme" Target="../theme/theme7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5.xml"/><Relationship Id="rId8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8.xml"/><Relationship Id="rId14" Type="http://schemas.openxmlformats.org/officeDocument/2006/relationships/theme" Target="../theme/theme8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6.xml"/><Relationship Id="rId1" Type="http://schemas.openxmlformats.org/officeDocument/2006/relationships/slideLayout" Target="../slideLayouts/slideLayout77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4" Type="http://schemas.openxmlformats.org/officeDocument/2006/relationships/theme" Target="../theme/theme9.xml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860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4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024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6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1271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29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229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31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331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3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433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434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6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1536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205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307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410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5127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6151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2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7175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6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8199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algn="ctr" fontAlgn="auto"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  <p:pic>
        <p:nvPicPr>
          <p:cNvPr id="9223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灯片编号占位符 5"/>
          <p:cNvSpPr txBox="1"/>
          <p:nvPr/>
        </p:nvSpPr>
        <p:spPr>
          <a:xfrm>
            <a:off x="8675688" y="632618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20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2.xml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50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8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jpeg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0" Type="http://schemas.openxmlformats.org/officeDocument/2006/relationships/notesSlide" Target="../notesSlides/notesSlide6.xml"/><Relationship Id="rId1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16.xml"/><Relationship Id="rId5" Type="http://schemas.openxmlformats.org/officeDocument/2006/relationships/image" Target="../media/image25.jpeg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6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9.xml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94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8.xml"/><Relationship Id="rId1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8.xml"/><Relationship Id="rId1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94.xml"/><Relationship Id="rId1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94.xml"/><Relationship Id="rId1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94.xml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83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49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49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3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83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8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83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4.w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83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83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3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jpeg"/><Relationship Id="rId8" Type="http://schemas.openxmlformats.org/officeDocument/2006/relationships/image" Target="../media/image2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8.wmf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160.xml"/><Relationship Id="rId1" Type="http://schemas.openxmlformats.org/officeDocument/2006/relationships/oleObject" Target="../embeddings/oleObject3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25.jpeg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160.xml"/><Relationship Id="rId10" Type="http://schemas.openxmlformats.org/officeDocument/2006/relationships/image" Target="../media/image24.wmf"/><Relationship Id="rId1" Type="http://schemas.openxmlformats.org/officeDocument/2006/relationships/image" Target="../media/image21.jpe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54.wmf"/><Relationship Id="rId2" Type="http://schemas.openxmlformats.org/officeDocument/2006/relationships/oleObject" Target="../embeddings/oleObject47.bin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160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51.bin"/><Relationship Id="rId1" Type="http://schemas.openxmlformats.org/officeDocument/2006/relationships/image" Target="../media/image25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160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160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61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160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1" Type="http://schemas.openxmlformats.org/officeDocument/2006/relationships/notesSlide" Target="../notesSlides/notesSlide21.xml"/><Relationship Id="rId10" Type="http://schemas.openxmlformats.org/officeDocument/2006/relationships/slideLayout" Target="../slideLayouts/slideLayout160.xml"/><Relationship Id="rId1" Type="http://schemas.openxmlformats.org/officeDocument/2006/relationships/tags" Target="../tags/tag1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0.xml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1" Type="http://schemas.openxmlformats.org/officeDocument/2006/relationships/notesSlide" Target="../notesSlides/notesSlide22.xml"/><Relationship Id="rId10" Type="http://schemas.openxmlformats.org/officeDocument/2006/relationships/vmlDrawing" Target="../drawings/vmlDrawing24.vml"/><Relationship Id="rId1" Type="http://schemas.openxmlformats.org/officeDocument/2006/relationships/image" Target="../media/image67.png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60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116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16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73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7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oleObject" Target="../embeddings/oleObject78.bin"/><Relationship Id="rId7" Type="http://schemas.openxmlformats.org/officeDocument/2006/relationships/image" Target="../media/image78.w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7.pn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6.wmf"/><Relationship Id="rId11" Type="http://schemas.openxmlformats.org/officeDocument/2006/relationships/vmlDrawing" Target="../drawings/vmlDrawing28.vml"/><Relationship Id="rId10" Type="http://schemas.openxmlformats.org/officeDocument/2006/relationships/slideLayout" Target="../slideLayouts/slideLayout50.xml"/><Relationship Id="rId1" Type="http://schemas.openxmlformats.org/officeDocument/2006/relationships/oleObject" Target="../embeddings/oleObject7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4.xml"/><Relationship Id="rId1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127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7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8.xml"/><Relationship Id="rId1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7.xml"/><Relationship Id="rId1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5.xml"/><Relationship Id="rId1" Type="http://schemas.openxmlformats.org/officeDocument/2006/relationships/image" Target="../media/image8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2" Type="http://schemas.openxmlformats.org/officeDocument/2006/relationships/image" Target="../media/image85.png"/><Relationship Id="rId1" Type="http://schemas.openxmlformats.org/officeDocument/2006/relationships/image" Target="../media/image8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9.xml"/><Relationship Id="rId1" Type="http://schemas.openxmlformats.org/officeDocument/2006/relationships/image" Target="../media/image86.png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slideLayout" Target="../slideLayouts/slideLayout50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9.xml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9.xml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8.xml"/><Relationship Id="rId1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1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9" name="Picture 5" descr="7校徽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88"/>
            <a:ext cx="2193925" cy="69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0" name="Picture 5" descr="学校大门"/>
          <p:cNvPicPr>
            <a:picLocks noChangeAspect="1"/>
          </p:cNvPicPr>
          <p:nvPr/>
        </p:nvPicPr>
        <p:blipFill>
          <a:blip r:embed="rId2"/>
          <a:srcRect b="39082"/>
          <a:stretch>
            <a:fillRect/>
          </a:stretch>
        </p:blipFill>
        <p:spPr>
          <a:xfrm>
            <a:off x="0" y="5024438"/>
            <a:ext cx="9144000" cy="1833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6" name="Rectangle 3"/>
          <p:cNvSpPr/>
          <p:nvPr/>
        </p:nvSpPr>
        <p:spPr>
          <a:xfrm>
            <a:off x="12700" y="1973580"/>
            <a:ext cx="9144000" cy="151257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FF66"/>
            </a:outerShdw>
          </a:effectLst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</a:t>
            </a:r>
            <a:r>
              <a:rPr kumimoji="0" lang="zh-CN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讲</a:t>
            </a:r>
            <a:r>
              <a:rPr kumimoji="0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sz="4400" b="1" i="0" u="none" strike="noStrike" kern="1200" cap="none" spc="0" normalizeH="0" baseline="0" noProof="1">
                <a:ln>
                  <a:noFill/>
                </a:ln>
                <a:solidFill>
                  <a:srgbClr val="002A55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支持向量机</a:t>
            </a:r>
            <a:endParaRPr kumimoji="0" lang="zh-CN" altLang="en-US" sz="4000" b="1" i="0" u="none" strike="noStrike" kern="1200" cap="none" spc="0" normalizeH="0" baseline="0" noProof="1">
              <a:ln>
                <a:noFill/>
              </a:ln>
              <a:solidFill>
                <a:srgbClr val="002A55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框 4"/>
          <p:cNvSpPr txBox="1"/>
          <p:nvPr/>
        </p:nvSpPr>
        <p:spPr>
          <a:xfrm>
            <a:off x="495300" y="1203325"/>
            <a:ext cx="8153400" cy="4830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一个分类器而言，要求能够做到输入一个样本数据，得到一个分类标签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在支持向量机中，我们用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Heaviside step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函数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跳跃函数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作为分类器函数，当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+b&lt;0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函数输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+b&gt;0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函数输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（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样做的目的是：可以用一个统一的公式来表示间隔或者数据点到分隔超平面的距离，同时不必担心数据到底是属于</a:t>
            </a:r>
            <a:r>
              <a:rPr lang="en-US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en-US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文本框 4"/>
          <p:cNvSpPr txBox="1"/>
          <p:nvPr/>
        </p:nvSpPr>
        <p:spPr>
          <a:xfrm>
            <a:off x="495300" y="989013"/>
            <a:ext cx="8153400" cy="5168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用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数据类别标签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abel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当计算数据点到分隔面的距离并确定分隔面的放置位置时，类别之间的间隔可以通过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(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来计算。</a:t>
            </a:r>
            <a:endParaRPr lang="zh-CN" altLang="en-US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=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为起点，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如果数据点处于正方向（即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&gt;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1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类）并且离分隔超平面很远的位置时，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会是一个很大的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正数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，同时，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y(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)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也会是一个很大的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正数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 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=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为起点，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如果数据点处于负方向（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即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&lt;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1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类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并且离分隔超平面很远的位置时，此时由于类别标签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1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则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y(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)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也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仍然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是一个很大的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正数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en-US" altLang="zh-CN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 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由此可见，能够采用一种统一的公式来处理间隔计算。</a:t>
            </a:r>
            <a:endParaRPr lang="zh-CN" altLang="en-US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7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63638" y="3021013"/>
            <a:ext cx="3665537" cy="273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右大括号 25"/>
          <p:cNvSpPr/>
          <p:nvPr/>
        </p:nvSpPr>
        <p:spPr>
          <a:xfrm rot="1773072">
            <a:off x="3805238" y="4933950"/>
            <a:ext cx="528638" cy="944563"/>
          </a:xfrm>
          <a:prstGeom prst="rightBrace">
            <a:avLst>
              <a:gd name="adj1" fmla="val 0"/>
              <a:gd name="adj2" fmla="val 50000"/>
            </a:avLst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699" name="Object 11"/>
          <p:cNvGraphicFramePr>
            <a:graphicFrameLocks noChangeAspect="1"/>
          </p:cNvGraphicFramePr>
          <p:nvPr/>
        </p:nvGraphicFramePr>
        <p:xfrm>
          <a:off x="4332288" y="5014913"/>
          <a:ext cx="43037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" imgW="45720000" imgH="12192000" progId="Equation.DSMT4">
                  <p:embed/>
                </p:oleObj>
              </mc:Choice>
              <mc:Fallback>
                <p:oleObj name="" r:id="rId2" imgW="45720000" imgH="121920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2288" y="5014913"/>
                        <a:ext cx="4303712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/>
          <p:nvPr/>
        </p:nvSpPr>
        <p:spPr>
          <a:xfrm>
            <a:off x="2605088" y="4595813"/>
            <a:ext cx="180975" cy="18415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489325" y="4187825"/>
            <a:ext cx="179388" cy="18256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702" name="Object 12"/>
          <p:cNvGraphicFramePr>
            <a:graphicFrameLocks noChangeAspect="1"/>
          </p:cNvGraphicFramePr>
          <p:nvPr/>
        </p:nvGraphicFramePr>
        <p:xfrm>
          <a:off x="3359150" y="426720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4" imgW="3657600" imgH="5486400" progId="Equation.DSMT4">
                  <p:embed/>
                </p:oleObj>
              </mc:Choice>
              <mc:Fallback>
                <p:oleObj name="" r:id="rId4" imgW="3657600" imgH="54864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9150" y="4267200"/>
                        <a:ext cx="39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3"/>
          <p:cNvGraphicFramePr>
            <a:graphicFrameLocks noChangeAspect="1"/>
          </p:cNvGraphicFramePr>
          <p:nvPr/>
        </p:nvGraphicFramePr>
        <p:xfrm>
          <a:off x="2786063" y="4489450"/>
          <a:ext cx="427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6" imgW="3962400" imgH="5486400" progId="Equation.DSMT4">
                  <p:embed/>
                </p:oleObj>
              </mc:Choice>
              <mc:Fallback>
                <p:oleObj name="" r:id="rId6" imgW="3962400" imgH="54864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6063" y="4489450"/>
                        <a:ext cx="4270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文本框 2"/>
          <p:cNvSpPr txBox="1"/>
          <p:nvPr/>
        </p:nvSpPr>
        <p:spPr>
          <a:xfrm>
            <a:off x="869950" y="2635250"/>
            <a:ext cx="1530350" cy="430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+ b = 1</a:t>
            </a:r>
            <a:endParaRPr lang="en-US" altLang="zh-CN" sz="2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5" name="文本框 3"/>
          <p:cNvSpPr txBox="1"/>
          <p:nvPr/>
        </p:nvSpPr>
        <p:spPr>
          <a:xfrm>
            <a:off x="457200" y="2962275"/>
            <a:ext cx="1530350" cy="430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+ b = 0</a:t>
            </a:r>
            <a:endParaRPr lang="en-US" altLang="zh-CN" sz="2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6" name="文本框 4"/>
          <p:cNvSpPr txBox="1"/>
          <p:nvPr/>
        </p:nvSpPr>
        <p:spPr>
          <a:xfrm>
            <a:off x="69850" y="3317875"/>
            <a:ext cx="1622425" cy="430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+ b = -1</a:t>
            </a:r>
            <a:endParaRPr lang="en-US" altLang="zh-CN" sz="2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7" name="文本框 5"/>
          <p:cNvSpPr txBox="1"/>
          <p:nvPr/>
        </p:nvSpPr>
        <p:spPr>
          <a:xfrm>
            <a:off x="4699000" y="4121150"/>
            <a:ext cx="3046413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根据点到分隔面法线的长度：</a:t>
            </a:r>
            <a:endPara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9708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83500" y="3810000"/>
          <a:ext cx="13382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8" imgW="634365" imgH="444500" progId="Equation.KSEE3">
                  <p:embed/>
                </p:oleObj>
              </mc:Choice>
              <mc:Fallback>
                <p:oleObj name="" r:id="rId8" imgW="634365" imgH="444500" progId="Equation.KSEE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3500" y="3810000"/>
                        <a:ext cx="1338263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文本框 8"/>
          <p:cNvSpPr txBox="1"/>
          <p:nvPr/>
        </p:nvSpPr>
        <p:spPr>
          <a:xfrm>
            <a:off x="231775" y="919163"/>
            <a:ext cx="8509000" cy="1444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=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分隔线：当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&gt;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时，在某一点能使得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=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当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&lt;0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时，在某一点能使得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en-US" altLang="zh-CN" sz="22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T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+b=-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zh-CN" altLang="en-US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4578" name="文本框 1"/>
          <p:cNvSpPr txBox="1"/>
          <p:nvPr/>
        </p:nvSpPr>
        <p:spPr>
          <a:xfrm>
            <a:off x="644525" y="876300"/>
            <a:ext cx="7842250" cy="3476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现在的目标就是求出分类器定义中的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方正兰亭超细黑简体" panose="02000000000000000000" pitchFamily="2" charset="-122"/>
                <a:cs typeface="+mn-cs"/>
                <a:sym typeface="宋体" panose="02010600030101010101" pitchFamily="2" charset="-122"/>
              </a:rPr>
              <a:t>w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和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方正兰亭超细黑简体" panose="02000000000000000000" pitchFamily="2" charset="-122"/>
                <a:cs typeface="+mn-cs"/>
                <a:sym typeface="宋体" panose="02010600030101010101" pitchFamily="2" charset="-122"/>
              </a:rPr>
              <a:t>b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。策略如下：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令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w</a:t>
            </a:r>
            <a:r>
              <a:rPr kumimoji="0" lang="en-US" altLang="zh-CN" sz="2200" b="1" i="1" kern="1200" cap="none" spc="0" normalizeH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T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x</a:t>
            </a:r>
            <a:r>
              <a:rPr kumimoji="0" lang="en-US" altLang="zh-CN" sz="2200" b="1" i="1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+b=</a:t>
            </a:r>
            <a:r>
              <a:rPr kumimoji="0" lang="en-US" altLang="zh-CN" sz="22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和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w</a:t>
            </a:r>
            <a:r>
              <a:rPr kumimoji="0" lang="en-US" altLang="zh-CN" sz="2200" b="1" i="1" kern="1200" cap="none" spc="0" normalizeH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T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x</a:t>
            </a:r>
            <a:r>
              <a:rPr kumimoji="0" lang="en-US" altLang="zh-CN" sz="2200" b="1" i="1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+b=</a:t>
            </a:r>
            <a:r>
              <a:rPr kumimoji="0" lang="en-US" altLang="zh-CN" sz="22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-1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的数据点</a:t>
            </a:r>
            <a:r>
              <a:rPr kumimoji="0" lang="en-US" altLang="zh-CN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&lt;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x</a:t>
            </a:r>
            <a:r>
              <a:rPr kumimoji="0" lang="en-US" altLang="zh-CN" sz="2200" b="1" i="1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1 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, x</a:t>
            </a:r>
            <a:r>
              <a:rPr kumimoji="0" lang="en-US" altLang="zh-CN" sz="2200" b="1" i="1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altLang="zh-CN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&gt;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是两个分类之间具有</a:t>
            </a:r>
            <a:r>
              <a:rPr kumimoji="0" lang="zh-CN" altLang="en-US" sz="2200" b="1" kern="1200" cap="none" spc="0" normalizeH="0" baseline="0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最小间隔</a:t>
            </a:r>
            <a:r>
              <a:rPr kumimoji="0" lang="en-US" altLang="zh-CN" sz="2200" b="1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γ 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的数据点(即：支持向量起点为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|w</a:t>
            </a:r>
            <a:r>
              <a:rPr kumimoji="0" lang="en-US" altLang="zh-CN" sz="2200" b="1" i="1" kern="1200" cap="none" spc="0" normalizeH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T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x</a:t>
            </a:r>
            <a:r>
              <a:rPr kumimoji="0" lang="en-US" altLang="zh-CN" sz="2200" b="1" i="1" kern="1200" cap="none" spc="0" normalizeH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+b|=</a:t>
            </a:r>
            <a:r>
              <a:rPr kumimoji="0" lang="en-US" altLang="zh-CN" sz="22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）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marL="342900" marR="0" indent="-342900" defTabSz="914400">
              <a:lnSpc>
                <a:spcPct val="200000"/>
              </a:lnSpc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在间隔</a:t>
            </a:r>
            <a:r>
              <a:rPr kumimoji="0" lang="en-US" altLang="zh-CN" sz="2200" b="1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γ 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最大化的条件下求解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方正兰亭超细黑简体" panose="02000000000000000000" pitchFamily="2" charset="-122"/>
                <a:cs typeface="+mn-cs"/>
                <a:sym typeface="宋体" panose="02010600030101010101" pitchFamily="2" charset="-122"/>
              </a:rPr>
              <a:t>w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和</a:t>
            </a:r>
            <a:r>
              <a:rPr kumimoji="0" lang="en-US" altLang="zh-CN" sz="2200" b="1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方正兰亭超细黑简体" panose="02000000000000000000" pitchFamily="2" charset="-122"/>
                <a:cs typeface="+mn-cs"/>
                <a:sym typeface="宋体" panose="02010600030101010101" pitchFamily="2" charset="-122"/>
              </a:rPr>
              <a:t>b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的值。</a:t>
            </a:r>
            <a:endParaRPr kumimoji="0" lang="zh-CN" altLang="en-US" sz="2200" b="1" i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方正兰亭超细黑简体" panose="02000000000000000000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形式化描述如下：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graphicFrame>
        <p:nvGraphicFramePr>
          <p:cNvPr id="3072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16200" y="4638675"/>
          <a:ext cx="4333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562100" imgH="419100" progId="Equation.KSEE3">
                  <p:embed/>
                </p:oleObj>
              </mc:Choice>
              <mc:Fallback>
                <p:oleObj name="" r:id="rId1" imgW="1562100" imgH="419100" progId="Equation.KSEE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6200" y="4638675"/>
                        <a:ext cx="433387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文本框 6"/>
          <p:cNvSpPr txBox="1"/>
          <p:nvPr/>
        </p:nvSpPr>
        <p:spPr>
          <a:xfrm>
            <a:off x="3865563" y="5813425"/>
            <a:ext cx="37687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   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(w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+b)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i=1,2,...,m.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2769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8375" y="2593975"/>
            <a:ext cx="7477125" cy="289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1315085" y="1593850"/>
            <a:ext cx="64287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4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（SVM）</a:t>
            </a:r>
            <a:r>
              <a:rPr kumimoji="0" lang="zh-CN" altLang="en-US" sz="2400" b="1" kern="1200" cap="none" spc="0" normalizeH="0" baseline="0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   </a:t>
            </a:r>
            <a:endParaRPr kumimoji="0" lang="zh-CN" altLang="en-US" sz="2200" b="1" kern="1200" cap="none" spc="0" normalizeH="0" baseline="0" noProof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09638" y="2563813"/>
            <a:ext cx="1276350" cy="463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277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67388" y="2563813"/>
          <a:ext cx="23955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" imgW="965200" imgH="393700" progId="Equation.KSEE3">
                  <p:embed/>
                </p:oleObj>
              </mc:Choice>
              <mc:Fallback>
                <p:oleObj name="" r:id="rId2" imgW="965200" imgH="393700" progId="Equation.KSEE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67388" y="2563813"/>
                        <a:ext cx="2395537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文本框 1"/>
          <p:cNvSpPr txBox="1"/>
          <p:nvPr/>
        </p:nvSpPr>
        <p:spPr>
          <a:xfrm>
            <a:off x="457200" y="862013"/>
            <a:ext cx="8283575" cy="212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何求解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基本形态？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4818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5500" y="1530350"/>
          <a:ext cx="2114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762000" imgH="393700" progId="Equation.KSEE3">
                  <p:embed/>
                </p:oleObj>
              </mc:Choice>
              <mc:Fallback>
                <p:oleObj name="" r:id="rId1" imgW="762000" imgH="393700" progId="Equation.KSEE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00" y="1530350"/>
                        <a:ext cx="2114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文本框 6"/>
          <p:cNvSpPr txBox="1"/>
          <p:nvPr/>
        </p:nvSpPr>
        <p:spPr>
          <a:xfrm>
            <a:off x="2538413" y="2514600"/>
            <a:ext cx="37671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   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(w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+b)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i=1,2,...,m.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0" name="矩形 7"/>
          <p:cNvSpPr/>
          <p:nvPr/>
        </p:nvSpPr>
        <p:spPr>
          <a:xfrm>
            <a:off x="520700" y="2936875"/>
            <a:ext cx="7208838" cy="66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是一个带有不等式约束的最优化问题。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21" name="矩形 8"/>
          <p:cNvSpPr/>
          <p:nvPr/>
        </p:nvSpPr>
        <p:spPr>
          <a:xfrm>
            <a:off x="541338" y="3852863"/>
            <a:ext cx="7788275" cy="1614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于无约束优化，可以直接求导，令导数为0，从而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取最优值</a:t>
            </a:r>
            <a:r>
              <a:rPr lang="zh-CN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于等式约束的优化问题，可以应用拉格朗日乘子法去求取最优值；如果含有不等式约束，应该如何处理呢？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6866" name="文本框 1"/>
          <p:cNvSpPr txBox="1"/>
          <p:nvPr/>
        </p:nvSpPr>
        <p:spPr>
          <a:xfrm>
            <a:off x="366713" y="282575"/>
            <a:ext cx="8356600" cy="35925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KKT 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条件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Karush–Kuhn–Tucker conditions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 KKT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条件是求取有约束条件的优化问题的方法，是拉格朗日乘子法（</a:t>
            </a:r>
            <a:r>
              <a:rPr lang="en-US" altLang="zh-CN" sz="22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Lagrange Multiplier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的泛化。</a:t>
            </a:r>
            <a:r>
              <a:rPr lang="zh-CN" altLang="zh-CN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与拉格朗日乘子法类似，把所有的不等式约束、等式约束和目标函数全部写为一个式子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,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a,b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= f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 + 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∑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i="1" dirty="0">
                <a:latin typeface="Arial" panose="020B0604020202020204" pitchFamily="34" charset="0"/>
                <a:ea typeface="华文楷体" panose="02010600040101010101" pitchFamily="2" charset="-122"/>
                <a:sym typeface="宋体" panose="02010600030101010101" pitchFamily="2" charset="-122"/>
              </a:rPr>
              <a:t>∙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g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∑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i="1" dirty="0">
                <a:latin typeface="Arial" panose="020B0604020202020204" pitchFamily="34" charset="0"/>
                <a:ea typeface="华文楷体" panose="02010600040101010101" pitchFamily="2" charset="-122"/>
                <a:sym typeface="宋体" panose="02010600030101010101" pitchFamily="2" charset="-122"/>
              </a:rPr>
              <a:t>∙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h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，其中，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g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是不等式约束，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h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2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是等式约束。根据</a:t>
            </a:r>
            <a:r>
              <a:rPr lang="zh-CN" altLang="zh-CN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KKT条件的最优值必须同时满足以下</a:t>
            </a:r>
            <a:r>
              <a:rPr lang="en-US" altLang="zh-CN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个</a:t>
            </a:r>
            <a:r>
              <a:rPr lang="zh-CN" altLang="zh-CN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条件：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6867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0525" y="4152900"/>
          <a:ext cx="280352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257300" imgH="1066800" progId="Equation.KSEE3">
                  <p:embed/>
                </p:oleObj>
              </mc:Choice>
              <mc:Fallback>
                <p:oleObj name="" r:id="rId1" imgW="1257300" imgH="1066800" progId="Equation.KSEE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0525" y="4152900"/>
                        <a:ext cx="2803525" cy="237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3"/>
          <p:cNvSpPr txBox="1"/>
          <p:nvPr/>
        </p:nvSpPr>
        <p:spPr>
          <a:xfrm>
            <a:off x="4883150" y="5761038"/>
            <a:ext cx="2787650" cy="7366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要么某个不等式</a:t>
            </a:r>
            <a:r>
              <a:rPr lang="zh-CN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g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0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,要么其对应的</a:t>
            </a:r>
            <a:r>
              <a:rPr lang="zh-CN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i</a:t>
            </a:r>
            <a:r>
              <a:rPr lang="zh-CN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0</a:t>
            </a:r>
            <a:endParaRPr lang="zh-CN" altLang="zh-CN" sz="2000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8914" name="文本框 1"/>
          <p:cNvSpPr txBox="1"/>
          <p:nvPr/>
        </p:nvSpPr>
        <p:spPr>
          <a:xfrm>
            <a:off x="384175" y="785813"/>
            <a:ext cx="3332163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于是，原始的优化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8915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5500" y="1530350"/>
          <a:ext cx="2114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762000" imgH="393700" progId="Equation.KSEE3">
                  <p:embed/>
                </p:oleObj>
              </mc:Choice>
              <mc:Fallback>
                <p:oleObj name="" r:id="rId1" imgW="762000" imgH="393700" progId="Equation.KSEE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00" y="1530350"/>
                        <a:ext cx="2114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文本框 6"/>
          <p:cNvSpPr txBox="1"/>
          <p:nvPr/>
        </p:nvSpPr>
        <p:spPr>
          <a:xfrm>
            <a:off x="2538413" y="2514600"/>
            <a:ext cx="37671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   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(w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+b)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i=1,2,...,m.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文本框 1"/>
          <p:cNvSpPr txBox="1"/>
          <p:nvPr/>
        </p:nvSpPr>
        <p:spPr>
          <a:xfrm>
            <a:off x="503238" y="3060700"/>
            <a:ext cx="5453062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可转化为如下的拉格朗日函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891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11263" y="3821113"/>
          <a:ext cx="640556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2717800" imgH="431800" progId="Equation.KSEE3">
                  <p:embed/>
                </p:oleObj>
              </mc:Choice>
              <mc:Fallback>
                <p:oleObj name="" r:id="rId3" imgW="2717800" imgH="431800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3821113"/>
                        <a:ext cx="6405562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文本框 1"/>
          <p:cNvSpPr txBox="1"/>
          <p:nvPr/>
        </p:nvSpPr>
        <p:spPr>
          <a:xfrm>
            <a:off x="688975" y="4949825"/>
            <a:ext cx="5453063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及其优化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38920" name="Picture 8" descr="https://upload-images.jianshu.io/upload_images/1089494-dab233f34e064bc1.jpg?imageMogr2/auto-orient/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4675" y="5387975"/>
            <a:ext cx="3278188" cy="893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八角星 12"/>
          <p:cNvSpPr/>
          <p:nvPr/>
        </p:nvSpPr>
        <p:spPr>
          <a:xfrm>
            <a:off x="8078788" y="4076700"/>
            <a:ext cx="477838" cy="454025"/>
          </a:xfrm>
          <a:prstGeom prst="star8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4135438" y="3884613"/>
            <a:ext cx="7938" cy="4111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643813" y="3825875"/>
            <a:ext cx="6350" cy="412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5302250" y="4597400"/>
            <a:ext cx="2181225" cy="25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94500" y="4664075"/>
            <a:ext cx="620713" cy="4000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kumimoji="0" lang="zh-CN" altLang="en-US" sz="2000" b="1" kern="1200" cap="none" spc="0" normalizeH="0" baseline="0" noProof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-US" altLang="zh-CN" sz="2000" b="1" kern="1200" cap="none" spc="0" normalizeH="0" baseline="0" noProof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endParaRPr kumimoji="0" lang="zh-CN" altLang="en-US" sz="2000" b="1" kern="1200" cap="none" spc="0" normalizeH="0" baseline="0" noProof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8926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02250" y="4695825"/>
          <a:ext cx="674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6" imgW="419100" imgH="228600" progId="Equation.KSEE3">
                  <p:embed/>
                </p:oleObj>
              </mc:Choice>
              <mc:Fallback>
                <p:oleObj name="" r:id="rId6" imgW="419100" imgH="228600" progId="Equation.KSEE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2250" y="4695825"/>
                        <a:ext cx="674688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6140450" y="4827588"/>
            <a:ext cx="314325" cy="87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0962" name="文本框 1"/>
          <p:cNvSpPr txBox="1"/>
          <p:nvPr/>
        </p:nvSpPr>
        <p:spPr>
          <a:xfrm>
            <a:off x="347663" y="1919288"/>
            <a:ext cx="8494712" cy="1616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先求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L(w,b,α)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极小值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即对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b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别求偏导，并令导数为零，得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963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5688" y="3173413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850900" imgH="431800" progId="Equation.KSEE3">
                  <p:embed/>
                </p:oleObj>
              </mc:Choice>
              <mc:Fallback>
                <p:oleObj name="" r:id="rId1" imgW="850900" imgH="431800" progId="Equation.KSEE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5688" y="3173413"/>
                        <a:ext cx="17907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90938" y="4095750"/>
          <a:ext cx="15192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711200" imgH="431800" progId="Equation.KSEE3">
                  <p:embed/>
                </p:oleObj>
              </mc:Choice>
              <mc:Fallback>
                <p:oleObj name="" r:id="rId3" imgW="711200" imgH="4318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0938" y="4095750"/>
                        <a:ext cx="1519237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文本框 1"/>
          <p:cNvSpPr txBox="1"/>
          <p:nvPr/>
        </p:nvSpPr>
        <p:spPr>
          <a:xfrm>
            <a:off x="277813" y="855663"/>
            <a:ext cx="5453062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转化为对偶的极大极小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40966" name="Picture 7" descr="https://upload-images.jianshu.io/upload_images/1089494-317fcc5efaa1da74.jpg?imageMogr2/auto-orient/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3163" y="1554163"/>
            <a:ext cx="3311525" cy="69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八角星 8"/>
          <p:cNvSpPr/>
          <p:nvPr/>
        </p:nvSpPr>
        <p:spPr>
          <a:xfrm>
            <a:off x="3103563" y="5360988"/>
            <a:ext cx="477838" cy="452438"/>
          </a:xfrm>
          <a:prstGeom prst="star8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0968" name="文本框 1"/>
          <p:cNvSpPr txBox="1"/>
          <p:nvPr/>
        </p:nvSpPr>
        <p:spPr>
          <a:xfrm>
            <a:off x="455613" y="5245100"/>
            <a:ext cx="5453062" cy="539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将上述结果代入前式      ，得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3010" name="文本框 1"/>
          <p:cNvSpPr txBox="1"/>
          <p:nvPr/>
        </p:nvSpPr>
        <p:spPr>
          <a:xfrm>
            <a:off x="384175" y="2786063"/>
            <a:ext cx="8356600" cy="1106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我们的问题中，含有等式和不等式约束，所以过程中须满足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KKT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条件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43011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0475" y="3975100"/>
          <a:ext cx="32004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206500" imgH="711200" progId="Equation.KSEE3">
                  <p:embed/>
                </p:oleObj>
              </mc:Choice>
              <mc:Fallback>
                <p:oleObj name="" r:id="rId1" imgW="1206500" imgH="711200" progId="Equation.KSEE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3975100"/>
                        <a:ext cx="3200400" cy="188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4460875" y="4491038"/>
            <a:ext cx="785813" cy="54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文本框 14"/>
          <p:cNvSpPr txBox="1"/>
          <p:nvPr/>
        </p:nvSpPr>
        <p:spPr>
          <a:xfrm>
            <a:off x="5389563" y="4511675"/>
            <a:ext cx="34401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有</a:t>
            </a:r>
            <a:r>
              <a:rPr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4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8025" y="877888"/>
          <a:ext cx="51673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955800" imgH="444500" progId="Equation.KSEE3">
                  <p:embed/>
                </p:oleObj>
              </mc:Choice>
              <mc:Fallback>
                <p:oleObj name="" r:id="rId3" imgW="1955800" imgH="444500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025" y="877888"/>
                        <a:ext cx="5167313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文本框 11"/>
          <p:cNvSpPr txBox="1"/>
          <p:nvPr/>
        </p:nvSpPr>
        <p:spPr>
          <a:xfrm>
            <a:off x="2095500" y="2157413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6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20975" y="2001838"/>
          <a:ext cx="1320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711200" imgH="431800" progId="Equation.KSEE3">
                  <p:embed/>
                </p:oleObj>
              </mc:Choice>
              <mc:Fallback>
                <p:oleObj name="" r:id="rId5" imgW="711200" imgH="431800" progId="Equation.KSEE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0975" y="2001838"/>
                        <a:ext cx="132080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文本框 14"/>
          <p:cNvSpPr txBox="1"/>
          <p:nvPr/>
        </p:nvSpPr>
        <p:spPr>
          <a:xfrm>
            <a:off x="3984625" y="2157413"/>
            <a:ext cx="2919413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≥ 0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8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1625" y="20129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914400" imgH="215900" progId="Equation.KSEE3">
                  <p:embed/>
                </p:oleObj>
              </mc:Choice>
              <mc:Fallback>
                <p:oleObj name="" r:id="rId7" imgW="914400" imgH="215900" progId="Equation.KSEE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1625" y="20129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矩形 11"/>
          <p:cNvSpPr/>
          <p:nvPr/>
        </p:nvSpPr>
        <p:spPr>
          <a:xfrm>
            <a:off x="508000" y="6003925"/>
            <a:ext cx="7629525" cy="54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此时，函数及约束条件中的变量只有拉格朗日乘子：</a:t>
            </a:r>
            <a:r>
              <a:rPr lang="zh-CN" altLang="en-US" sz="2200" b="1" i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endParaRPr lang="zh-CN" altLang="en-US" sz="2200" b="1" i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72100" y="1504950"/>
            <a:ext cx="3429000" cy="3848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文本框 4"/>
          <p:cNvSpPr txBox="1"/>
          <p:nvPr/>
        </p:nvSpPr>
        <p:spPr>
          <a:xfrm>
            <a:off x="31750" y="688975"/>
            <a:ext cx="5472113" cy="567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弗拉基米尔 N. 瓦普尼克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VladimirN.Vapnik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en-US" altLang="zh-CN" sz="2200" b="1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统计学习理论之父。数学家、统计学家、计算机科学家。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36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出生于苏联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90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入职美国贝尔实验室工作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95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发表了最初的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章。当时神经网络正当红，因此这篇文章被权威期刊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Machine Learning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以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向量机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名义发表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作者早在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63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就提出了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念，并且使得统计学习理论在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世纪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代就已经成型。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加入普林斯顿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NE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室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4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加入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acebook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5058" name="文本框 1"/>
          <p:cNvSpPr txBox="1"/>
          <p:nvPr/>
        </p:nvSpPr>
        <p:spPr>
          <a:xfrm>
            <a:off x="393700" y="1028700"/>
            <a:ext cx="8356600" cy="4662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出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，再求出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可以得到分隔线模型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可见，分隔线模型与拉格朗日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子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关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因此，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问题求解的重点转为求拉格朗日乘子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45059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9900" y="2106613"/>
          <a:ext cx="2700338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1054100" imgH="685800" progId="Equation.KSEE3">
                  <p:embed/>
                </p:oleObj>
              </mc:Choice>
              <mc:Fallback>
                <p:oleObj name="" r:id="rId1" imgW="1054100" imgH="685800" progId="Equation.KSEE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9900" y="2106613"/>
                        <a:ext cx="2700338" cy="175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515870" y="1814395"/>
            <a:ext cx="5953125" cy="939363"/>
          </a:xfrm>
          <a:prstGeom prst="rect">
            <a:avLst/>
          </a:prstGeom>
          <a:noFill/>
          <a:ln w="9525"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20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对于线性可分问题</a:t>
            </a:r>
            <a:endParaRPr kumimoji="0" lang="zh-CN" altLang="en-US" sz="32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2042665" y="3075777"/>
            <a:ext cx="4899169" cy="25167"/>
          </a:xfrm>
          <a:prstGeom prst="line">
            <a:avLst/>
          </a:prstGeom>
          <a:ln w="31750" cmpd="sng">
            <a:solidFill>
              <a:srgbClr val="0000FF"/>
            </a:solidFill>
            <a:prstDash val="soli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812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4150" y="744538"/>
            <a:ext cx="6578600" cy="59578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8"/>
          <p:cNvGrpSpPr/>
          <p:nvPr/>
        </p:nvGrpSpPr>
        <p:grpSpPr>
          <a:xfrm>
            <a:off x="3470275" y="2719388"/>
            <a:ext cx="3162300" cy="1276350"/>
            <a:chOff x="5466" y="4282"/>
            <a:chExt cx="4980" cy="2010"/>
          </a:xfrm>
        </p:grpSpPr>
        <p:sp>
          <p:nvSpPr>
            <p:cNvPr id="48131" name="文本框 4"/>
            <p:cNvSpPr txBox="1"/>
            <p:nvPr/>
          </p:nvSpPr>
          <p:spPr>
            <a:xfrm>
              <a:off x="5466" y="5110"/>
              <a:ext cx="4248" cy="580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385D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超平面：分类的决策边界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箭头连接符 5"/>
            <p:cNvCxnSpPr>
              <a:stCxn id="48131" idx="2"/>
            </p:cNvCxnSpPr>
            <p:nvPr/>
          </p:nvCxnSpPr>
          <p:spPr>
            <a:xfrm>
              <a:off x="7591" y="5689"/>
              <a:ext cx="2855" cy="6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>
              <a:stCxn id="48131" idx="2"/>
            </p:cNvCxnSpPr>
            <p:nvPr/>
          </p:nvCxnSpPr>
          <p:spPr>
            <a:xfrm flipH="1">
              <a:off x="6286" y="5689"/>
              <a:ext cx="1305" cy="41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stCxn id="48131" idx="0"/>
            </p:cNvCxnSpPr>
            <p:nvPr/>
          </p:nvCxnSpPr>
          <p:spPr>
            <a:xfrm flipV="1">
              <a:off x="7591" y="4282"/>
              <a:ext cx="2445" cy="82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915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850" y="746125"/>
            <a:ext cx="7227888" cy="59642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3"/>
          <p:cNvGrpSpPr/>
          <p:nvPr/>
        </p:nvGrpSpPr>
        <p:grpSpPr>
          <a:xfrm>
            <a:off x="3789363" y="2220913"/>
            <a:ext cx="1725612" cy="2341562"/>
            <a:chOff x="5968" y="3498"/>
            <a:chExt cx="2718" cy="3688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8668" y="3498"/>
              <a:ext cx="18" cy="91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7011" y="6646"/>
              <a:ext cx="633" cy="5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6751" y="4058"/>
              <a:ext cx="540" cy="65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H="1">
              <a:off x="5968" y="5921"/>
              <a:ext cx="670" cy="4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4"/>
          <p:cNvGrpSpPr/>
          <p:nvPr/>
        </p:nvGrpSpPr>
        <p:grpSpPr>
          <a:xfrm>
            <a:off x="3789363" y="2700338"/>
            <a:ext cx="1639887" cy="1587500"/>
            <a:chOff x="5968" y="4253"/>
            <a:chExt cx="2582" cy="2500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6750" y="5045"/>
              <a:ext cx="635" cy="298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5968" y="6455"/>
              <a:ext cx="635" cy="298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7915" y="4253"/>
              <a:ext cx="635" cy="297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7010" y="6158"/>
              <a:ext cx="635" cy="297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箭头连接符 15"/>
          <p:cNvCxnSpPr/>
          <p:nvPr/>
        </p:nvCxnSpPr>
        <p:spPr>
          <a:xfrm flipV="1">
            <a:off x="5843588" y="928688"/>
            <a:ext cx="407988" cy="1588"/>
          </a:xfrm>
          <a:prstGeom prst="straightConnector1">
            <a:avLst/>
          </a:prstGeom>
          <a:ln w="38100">
            <a:solidFill>
              <a:srgbClr val="7030A0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169025" y="746125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间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821613" y="746125"/>
            <a:ext cx="10969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持向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7610475" y="930275"/>
            <a:ext cx="317500" cy="47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5017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682625"/>
            <a:ext cx="8875713" cy="6057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5222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538" y="666750"/>
            <a:ext cx="8764587" cy="6073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5427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" y="696913"/>
            <a:ext cx="6692900" cy="560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515870" y="1814395"/>
            <a:ext cx="5953125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>
              <a:lnSpc>
                <a:spcPct val="20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对于</a:t>
            </a:r>
            <a:r>
              <a:rPr kumimoji="0" lang="zh-CN" alt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不完全</a:t>
            </a:r>
            <a:r>
              <a:rPr kumimoji="0" lang="zh-CN" altLang="en-US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可分问题</a:t>
            </a:r>
            <a:endParaRPr kumimoji="0" sz="32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803667" y="3058128"/>
            <a:ext cx="5377343" cy="1"/>
          </a:xfrm>
          <a:prstGeom prst="line">
            <a:avLst/>
          </a:prstGeom>
          <a:ln w="3175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7346" name="文本框 1"/>
          <p:cNvSpPr txBox="1"/>
          <p:nvPr/>
        </p:nvSpPr>
        <p:spPr>
          <a:xfrm>
            <a:off x="393700" y="3948113"/>
            <a:ext cx="8356600" cy="1616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这里有个假设条件：数据必须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00%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线性可分，但有些数据可能没有办法进行线性划分。为此，我们就可以通过引入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松弛变量</a:t>
            </a:r>
            <a:r>
              <a:rPr lang="en-US" altLang="zh-CN" sz="2200" b="1" i="1" dirty="0">
                <a:latin typeface="Times New Roman" panose="02020603050405020304" pitchFamily="18" charset="0"/>
                <a:ea typeface="幼圆" panose="02010509060101010101" pitchFamily="49" charset="-122"/>
                <a:sym typeface="宋体" panose="02010600030101010101" pitchFamily="2" charset="-122"/>
              </a:rPr>
              <a:t>(slack variable)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来允许有些数据点可以处于分割面的错误一侧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7347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44738" y="1682750"/>
          <a:ext cx="44545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955800" imgH="444500" progId="Equation.KSEE3">
                  <p:embed/>
                </p:oleObj>
              </mc:Choice>
              <mc:Fallback>
                <p:oleObj name="" r:id="rId1" imgW="1955800" imgH="444500" progId="Equation.KSEE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4738" y="1682750"/>
                        <a:ext cx="4454525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文本框 11"/>
          <p:cNvSpPr txBox="1"/>
          <p:nvPr/>
        </p:nvSpPr>
        <p:spPr>
          <a:xfrm>
            <a:off x="1944688" y="3108325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49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0163" y="2952750"/>
          <a:ext cx="132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711200" imgH="431800" progId="Equation.KSEE3">
                  <p:embed/>
                </p:oleObj>
              </mc:Choice>
              <mc:Fallback>
                <p:oleObj name="" r:id="rId3" imgW="711200" imgH="431800" progId="Equation.KSEE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163" y="2952750"/>
                        <a:ext cx="132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文本框 14"/>
          <p:cNvSpPr txBox="1"/>
          <p:nvPr/>
        </p:nvSpPr>
        <p:spPr>
          <a:xfrm>
            <a:off x="3833813" y="3108325"/>
            <a:ext cx="2827337" cy="4905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51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0813" y="29654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914400" imgH="215900" progId="Equation.KSEE3">
                  <p:embed/>
                </p:oleObj>
              </mc:Choice>
              <mc:Fallback>
                <p:oleObj name="" r:id="rId5" imgW="914400" imgH="215900" progId="Equation.KSEE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0813" y="29654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文本框 1"/>
          <p:cNvSpPr txBox="1"/>
          <p:nvPr/>
        </p:nvSpPr>
        <p:spPr>
          <a:xfrm>
            <a:off x="476250" y="708025"/>
            <a:ext cx="7981950" cy="11080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前所述，求取最优线性分类超平面——支持向量机的问题，可描述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9394" name="文本框 1"/>
          <p:cNvSpPr txBox="1"/>
          <p:nvPr/>
        </p:nvSpPr>
        <p:spPr>
          <a:xfrm>
            <a:off x="593725" y="2892425"/>
            <a:ext cx="4735513" cy="5984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因此，有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9395" name="文本框 1"/>
          <p:cNvSpPr txBox="1"/>
          <p:nvPr/>
        </p:nvSpPr>
        <p:spPr>
          <a:xfrm>
            <a:off x="588963" y="3849688"/>
            <a:ext cx="8356600" cy="1614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其中，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用于控制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最大化间隔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保证大部分点的函数间隔小于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这两个目标的权重。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算法的超参数，可以通过调节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来得到不同的结果，从而求出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zh-CN" altLang="en-US" sz="2200" b="1" i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9396" name="文本框 1"/>
          <p:cNvSpPr txBox="1"/>
          <p:nvPr/>
        </p:nvSpPr>
        <p:spPr>
          <a:xfrm>
            <a:off x="508000" y="769938"/>
            <a:ext cx="6003925" cy="5984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于是，采用hinge损失，将原优化问题改写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9397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9163" y="1368425"/>
          <a:ext cx="30368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1333500" imgH="431800" progId="Equation.KSEE3">
                  <p:embed/>
                </p:oleObj>
              </mc:Choice>
              <mc:Fallback>
                <p:oleObj name="" r:id="rId1" imgW="1333500" imgH="431800" progId="Equation.KSEE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9163" y="1368425"/>
                        <a:ext cx="3036887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71625" y="2427288"/>
          <a:ext cx="4959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3009900" imgH="241300" progId="Equation.KSEE3">
                  <p:embed/>
                </p:oleObj>
              </mc:Choice>
              <mc:Fallback>
                <p:oleObj name="" r:id="rId3" imgW="3009900" imgH="241300" progId="Equation.KSEE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427288"/>
                        <a:ext cx="49593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0413" y="3070225"/>
          <a:ext cx="31956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1828800" imgH="241300" progId="Equation.KSEE3">
                  <p:embed/>
                </p:oleObj>
              </mc:Choice>
              <mc:Fallback>
                <p:oleObj name="" r:id="rId5" imgW="1828800" imgH="241300" progId="Equation.KSEE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0413" y="3070225"/>
                        <a:ext cx="3195637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700463" y="2352675"/>
            <a:ext cx="620713" cy="4191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文本框 4"/>
          <p:cNvSpPr txBox="1"/>
          <p:nvPr/>
        </p:nvSpPr>
        <p:spPr>
          <a:xfrm>
            <a:off x="949325" y="1092200"/>
            <a:ext cx="6618288" cy="41529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向量机——support vector machine</a:t>
            </a:r>
            <a:endParaRPr lang="en-US" altLang="zh-CN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称：SVM</a:t>
            </a:r>
            <a:endParaRPr lang="en-US" altLang="zh-CN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源自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学习理论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好的模型</a:t>
            </a:r>
            <a:endParaRPr lang="en-US" altLang="zh-CN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有着完善数学理论基础的机器学习算法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应用性能非常好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u"/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范围广泛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分类器求解的优化问题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1442" name="文本框 1"/>
          <p:cNvSpPr txBox="1"/>
          <p:nvPr/>
        </p:nvSpPr>
        <p:spPr>
          <a:xfrm>
            <a:off x="492125" y="4260850"/>
            <a:ext cx="8356600" cy="1106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可见，引入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松弛系数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来解决非完全线性可分问题，唯一的改变是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1443" name="文本框 11"/>
          <p:cNvSpPr txBox="1"/>
          <p:nvPr/>
        </p:nvSpPr>
        <p:spPr>
          <a:xfrm>
            <a:off x="1673225" y="3303588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4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98700" y="3148013"/>
          <a:ext cx="132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11200" imgH="431800" progId="Equation.KSEE3">
                  <p:embed/>
                </p:oleObj>
              </mc:Choice>
              <mc:Fallback>
                <p:oleObj name="" r:id="rId1" imgW="7112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8700" y="3148013"/>
                        <a:ext cx="132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文本框 14"/>
          <p:cNvSpPr txBox="1"/>
          <p:nvPr/>
        </p:nvSpPr>
        <p:spPr>
          <a:xfrm>
            <a:off x="3562350" y="3303588"/>
            <a:ext cx="31559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6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9350" y="31607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9350" y="3160713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97313" y="3367088"/>
            <a:ext cx="973138" cy="4191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48" name="文本框 7"/>
          <p:cNvSpPr txBox="1"/>
          <p:nvPr/>
        </p:nvSpPr>
        <p:spPr>
          <a:xfrm>
            <a:off x="492125" y="744538"/>
            <a:ext cx="8169275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与前面线性分类问题相比，优化目标基本保持仍然不变，经推导（推导过程参见[李航：统计学习方法]）可知，非完全线性可分问题变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44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2475" y="2011363"/>
          <a:ext cx="44545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955800" imgH="444500" progId="Equation.KSEE3">
                  <p:embed/>
                </p:oleObj>
              </mc:Choice>
              <mc:Fallback>
                <p:oleObj name="" r:id="rId5" imgW="1955800" imgH="444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475" y="2011363"/>
                        <a:ext cx="4454525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文本框 8"/>
          <p:cNvSpPr txBox="1"/>
          <p:nvPr/>
        </p:nvSpPr>
        <p:spPr>
          <a:xfrm>
            <a:off x="4516438" y="5432425"/>
            <a:ext cx="10287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</a:t>
            </a:r>
            <a:endParaRPr lang="zh-CN" altLang="en-US" sz="2400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文本框 11"/>
          <p:cNvSpPr txBox="1"/>
          <p:nvPr/>
        </p:nvSpPr>
        <p:spPr>
          <a:xfrm>
            <a:off x="2444750" y="5432425"/>
            <a:ext cx="7270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≤α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endParaRPr lang="zh-CN" altLang="en-US" sz="2400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362325" y="5580063"/>
            <a:ext cx="1050925" cy="20161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666875" y="1722119"/>
            <a:ext cx="5953125" cy="304609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. 线性SVM模型及算法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. </a:t>
            </a:r>
            <a:r>
              <a:rPr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核函数及非线性SVM</a:t>
            </a:r>
            <a:endParaRPr kumimoji="0" lang="en-US" sz="32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. </a:t>
            </a:r>
            <a:r>
              <a:rPr lang="en-US" sz="32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MO优化算法及实现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451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5625" y="2012950"/>
            <a:ext cx="5491163" cy="454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4" name="文本框 14"/>
          <p:cNvSpPr txBox="1"/>
          <p:nvPr/>
        </p:nvSpPr>
        <p:spPr>
          <a:xfrm>
            <a:off x="509588" y="904875"/>
            <a:ext cx="8126412" cy="11080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现实中，原始的样本空间中也许并不存在一个能正确划分两类样本的超平面。如下图所示的问题就不是线性可分的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5538" name="文本框 6"/>
          <p:cNvSpPr txBox="1"/>
          <p:nvPr/>
        </p:nvSpPr>
        <p:spPr>
          <a:xfrm>
            <a:off x="473075" y="839788"/>
            <a:ext cx="820737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若不存在一个能正确划分两类样本的超平面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怎么办？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可以将样本从原始空间映射到一个更高维的特征空间，使样本在这个特征空间内线性可分。如图所示，若将原始的二维空间映射到一个合适的三维空间，就能找到一个合适的划分超平面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65539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45150" y="2976563"/>
            <a:ext cx="2628900" cy="2713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540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350" y="3216275"/>
            <a:ext cx="2252663" cy="223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右箭头 6"/>
          <p:cNvSpPr/>
          <p:nvPr/>
        </p:nvSpPr>
        <p:spPr>
          <a:xfrm>
            <a:off x="3656013" y="4005263"/>
            <a:ext cx="1831975" cy="177800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5542" name="文本框 7"/>
          <p:cNvSpPr txBox="1"/>
          <p:nvPr/>
        </p:nvSpPr>
        <p:spPr>
          <a:xfrm>
            <a:off x="3930650" y="3622675"/>
            <a:ext cx="13398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—&gt;</a:t>
            </a:r>
            <a:r>
              <a:rPr lang="en-US" altLang="zh-CN" sz="2400" i="1">
                <a:latin typeface="Arial" panose="020B0604020202020204" pitchFamily="34" charset="0"/>
                <a:ea typeface="华文楷体" panose="0201060004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3" name="文本框 6"/>
          <p:cNvSpPr txBox="1"/>
          <p:nvPr/>
        </p:nvSpPr>
        <p:spPr>
          <a:xfrm>
            <a:off x="674688" y="5591175"/>
            <a:ext cx="8207375" cy="11064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：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果原始空间是有限维（属性数有限），那么一定存在一个高维特征空间使样本可分。</a:t>
            </a:r>
            <a:endParaRPr lang="zh-CN" altLang="en-US" sz="2200" b="1" i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6562" name="文本框 6"/>
          <p:cNvSpPr txBox="1"/>
          <p:nvPr/>
        </p:nvSpPr>
        <p:spPr>
          <a:xfrm>
            <a:off x="468313" y="882650"/>
            <a:ext cx="8207375" cy="55070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支持向量机通过某非线性变换 φ( x) ，将输入空间映射到高维特征空间。特征空间的维数可能非常高。如果支持向量机的求解只用到内积运算，而在低维输入空间又存在某个函数 K(x, x′) ，它恰好等于在高维空间中这个内积，即K( x, x′) =&lt;φ( x) ⋅φ( x′) &gt; 。那么支持向量机就不用计算复杂的非线性变换，而由这个函数 K(x, x′) 直接得到非线性变换的内积，使大大简化了计算。这样的函数 K(x, x′) 称为核函数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7586" name="文本框 6"/>
          <p:cNvSpPr txBox="1"/>
          <p:nvPr/>
        </p:nvSpPr>
        <p:spPr>
          <a:xfrm>
            <a:off x="468313" y="752475"/>
            <a:ext cx="8207375" cy="2800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特征空间中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设样本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映射后的向量为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划分超平面为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2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200" i="1">
                <a:latin typeface="Arial" panose="020B0604020202020204" pitchFamily="34" charset="0"/>
                <a:ea typeface="华文楷体" panose="0201060004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200" b="1" i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原始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67587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2513" y="3913188"/>
          <a:ext cx="2114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62000" imgH="393700" progId="Equation.KSEE3">
                  <p:embed/>
                </p:oleObj>
              </mc:Choice>
              <mc:Fallback>
                <p:oleObj name="" r:id="rId1" imgW="762000" imgH="393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3913188"/>
                        <a:ext cx="2114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文本框 6"/>
          <p:cNvSpPr txBox="1"/>
          <p:nvPr/>
        </p:nvSpPr>
        <p:spPr>
          <a:xfrm>
            <a:off x="2528888" y="4897438"/>
            <a:ext cx="42259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.t.   y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>
                <a:latin typeface="Arial" panose="020B0604020202020204" pitchFamily="34" charset="0"/>
                <a:ea typeface="华文楷体" panose="02010600040101010101" pitchFamily="2" charset="-122"/>
                <a:sym typeface="宋体" panose="02010600030101010101" pitchFamily="2" charset="-122"/>
              </a:rPr>
              <a:t>Φ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+b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,i=1,2,...,m.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39913" y="3913188"/>
            <a:ext cx="5603875" cy="1538288"/>
          </a:xfrm>
          <a:prstGeom prst="rect">
            <a:avLst/>
          </a:prstGeom>
          <a:noFill/>
          <a:ln>
            <a:solidFill>
              <a:srgbClr val="0000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8610" name="文本框 6"/>
          <p:cNvSpPr txBox="1"/>
          <p:nvPr/>
        </p:nvSpPr>
        <p:spPr>
          <a:xfrm>
            <a:off x="468313" y="752475"/>
            <a:ext cx="82073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偶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68611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30438" y="1819275"/>
          <a:ext cx="46847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349500" imgH="444500" progId="Equation.KSEE3">
                  <p:embed/>
                </p:oleObj>
              </mc:Choice>
              <mc:Fallback>
                <p:oleObj name="" r:id="rId1" imgW="2349500" imgH="4445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0438" y="1819275"/>
                        <a:ext cx="4684712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文本框 11"/>
          <p:cNvSpPr txBox="1"/>
          <p:nvPr/>
        </p:nvSpPr>
        <p:spPr>
          <a:xfrm>
            <a:off x="2051050" y="2838450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19375" y="2716213"/>
          <a:ext cx="132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711200" imgH="431800" progId="Equation.KSEE3">
                  <p:embed/>
                </p:oleObj>
              </mc:Choice>
              <mc:Fallback>
                <p:oleObj name="" r:id="rId3" imgW="711200" imgH="4318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75" y="2716213"/>
                        <a:ext cx="132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文本框 14"/>
          <p:cNvSpPr txBox="1"/>
          <p:nvPr/>
        </p:nvSpPr>
        <p:spPr>
          <a:xfrm>
            <a:off x="3940175" y="2838450"/>
            <a:ext cx="31559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sz="2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70063" y="1787525"/>
            <a:ext cx="5603875" cy="1852613"/>
          </a:xfrm>
          <a:prstGeom prst="rect">
            <a:avLst/>
          </a:prstGeom>
          <a:noFill/>
          <a:ln>
            <a:solidFill>
              <a:srgbClr val="0000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圆角矩形 7"/>
          <p:cNvSpPr/>
          <p:nvPr/>
        </p:nvSpPr>
        <p:spPr>
          <a:xfrm>
            <a:off x="5416550" y="1987550"/>
            <a:ext cx="1573213" cy="566738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8617" name="文本框 6"/>
          <p:cNvSpPr txBox="1"/>
          <p:nvPr/>
        </p:nvSpPr>
        <p:spPr>
          <a:xfrm>
            <a:off x="468313" y="3522663"/>
            <a:ext cx="82073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预测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68618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70063" y="4513263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590800" imgH="431800" progId="Equation.KSEE3">
                  <p:embed/>
                </p:oleObj>
              </mc:Choice>
              <mc:Fallback>
                <p:oleObj name="" r:id="rId5" imgW="2590800" imgH="4318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063" y="4513263"/>
                        <a:ext cx="5638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5429250" y="4699000"/>
            <a:ext cx="1485900" cy="56832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8620" name="文本框 10"/>
          <p:cNvSpPr txBox="1"/>
          <p:nvPr/>
        </p:nvSpPr>
        <p:spPr>
          <a:xfrm>
            <a:off x="7518400" y="3330575"/>
            <a:ext cx="1562100" cy="8921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sz="260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只以内积形式出现</a:t>
            </a:r>
            <a:endParaRPr lang="zh-CN" altLang="en-US" sz="260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2" name="直接箭头连接符 11"/>
          <p:cNvCxnSpPr>
            <a:stCxn id="8" idx="3"/>
            <a:endCxn id="68620" idx="0"/>
          </p:cNvCxnSpPr>
          <p:nvPr/>
        </p:nvCxnSpPr>
        <p:spPr>
          <a:xfrm>
            <a:off x="6989763" y="2270125"/>
            <a:ext cx="1309688" cy="1060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0" idx="3"/>
            <a:endCxn id="68620" idx="2"/>
          </p:cNvCxnSpPr>
          <p:nvPr/>
        </p:nvCxnSpPr>
        <p:spPr>
          <a:xfrm flipV="1">
            <a:off x="6915150" y="4222750"/>
            <a:ext cx="1384300" cy="760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9634" name="文本框 6"/>
          <p:cNvSpPr txBox="1"/>
          <p:nvPr/>
        </p:nvSpPr>
        <p:spPr>
          <a:xfrm>
            <a:off x="468313" y="752475"/>
            <a:ext cx="8207375" cy="55086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基本思路：设计核函数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绕过显式考虑特征映射、以及计算高维内积的困难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核函数选择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成为决定支持向量机性能的关键！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69635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2250" y="1528763"/>
          <a:ext cx="44894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422400" imgH="254000" progId="Equation.KSEE3">
                  <p:embed/>
                </p:oleObj>
              </mc:Choice>
              <mc:Fallback>
                <p:oleObj name="" r:id="rId1" imgW="1422400" imgH="2540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2250" y="1528763"/>
                        <a:ext cx="448945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文本框 6"/>
          <p:cNvSpPr txBox="1"/>
          <p:nvPr/>
        </p:nvSpPr>
        <p:spPr>
          <a:xfrm>
            <a:off x="468313" y="3522663"/>
            <a:ext cx="8207375" cy="1444625"/>
          </a:xfrm>
          <a:prstGeom prst="rect">
            <a:avLst/>
          </a:prstGeom>
          <a:noFill/>
          <a:ln w="9525" cap="flat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Mercer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：若一个对称函数所对应的核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半正定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charset="0"/>
              </a:rPr>
              <a:t></a:t>
            </a:r>
            <a:r>
              <a:rPr lang="zh-CN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'A</a:t>
            </a:r>
            <a:r>
              <a:rPr lang="zh-CN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charset="0"/>
              </a:rPr>
              <a:t>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≥0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则它就能作为核函数来使用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0658" name="文本框 6"/>
          <p:cNvSpPr txBox="1"/>
          <p:nvPr/>
        </p:nvSpPr>
        <p:spPr>
          <a:xfrm>
            <a:off x="468313" y="695325"/>
            <a:ext cx="82073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常用核函数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60338" y="1822450"/>
          <a:ext cx="8810625" cy="44942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835"/>
                <a:gridCol w="3043555"/>
                <a:gridCol w="3150870"/>
              </a:tblGrid>
              <a:tr h="7353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表达式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参数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7346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线性核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7353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多项式核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i="1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 ≥ </a:t>
                      </a:r>
                      <a:r>
                        <a:rPr lang="en-US" altLang="zh-CN"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</a:t>
                      </a:r>
                      <a:r>
                        <a:rPr lang="zh-CN" altLang="en-US"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为多项式的次数</a:t>
                      </a:r>
                      <a:endParaRPr lang="zh-CN" altLang="en-US"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7353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径向基核</a:t>
                      </a:r>
                      <a:endParaRPr lang="en-US" altLang="zh-CN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σ</a:t>
                      </a: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&gt;0</a:t>
                      </a: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径向基核的带宽</a:t>
                      </a: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</a:t>
                      </a:r>
                      <a:r>
                        <a:rPr lang="en-US" altLang="zh-CN" i="1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width</a:t>
                      </a: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)</a:t>
                      </a:r>
                      <a:endParaRPr lang="en-US" altLang="zh-CN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7353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拉普拉斯核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σ</a:t>
                      </a:r>
                      <a:r>
                        <a:rPr lang="en-US" altLang="zh-CN" sz="1800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&gt;0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8185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Sigmoid</a:t>
                      </a: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核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tanh</a:t>
                      </a:r>
                      <a:r>
                        <a:rPr lang="zh-CN" altLang="en-US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双曲正切函数，β</a:t>
                      </a: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&gt;0</a:t>
                      </a:r>
                      <a:endParaRPr lang="zh-CN" altLang="en-US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,θ</a:t>
                      </a:r>
                      <a:r>
                        <a:rPr lang="en-US" altLang="zh-CN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&gt;0</a:t>
                      </a:r>
                      <a:endParaRPr lang="en-US" altLang="zh-CN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7068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98800" y="2598738"/>
          <a:ext cx="23653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002665" imgH="266700" progId="Equation.KSEE3">
                  <p:embed/>
                </p:oleObj>
              </mc:Choice>
              <mc:Fallback>
                <p:oleObj name="" r:id="rId1" imgW="1002665" imgH="2667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8800" y="2598738"/>
                        <a:ext cx="236537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9263" y="3286125"/>
          <a:ext cx="2686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193800" imgH="266700" progId="Equation.KSEE3">
                  <p:embed/>
                </p:oleObj>
              </mc:Choice>
              <mc:Fallback>
                <p:oleObj name="" r:id="rId3" imgW="1193800" imgH="2667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263" y="3286125"/>
                        <a:ext cx="2686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1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47988" y="4054475"/>
          <a:ext cx="2668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777365" imgH="431800" progId="Equation.KSEE3">
                  <p:embed/>
                </p:oleObj>
              </mc:Choice>
              <mc:Fallback>
                <p:oleObj name="" r:id="rId5" imgW="1777365" imgH="4318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7988" y="4054475"/>
                        <a:ext cx="266858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2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9263" y="4832350"/>
          <a:ext cx="2627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714500" imgH="419100" progId="Equation.KSEE3">
                  <p:embed/>
                </p:oleObj>
              </mc:Choice>
              <mc:Fallback>
                <p:oleObj name="" r:id="rId7" imgW="1714500" imgH="4191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9263" y="4832350"/>
                        <a:ext cx="262731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3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17825" y="5708650"/>
          <a:ext cx="2871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1701800" imgH="266700" progId="Equation.KSEE3">
                  <p:embed/>
                </p:oleObj>
              </mc:Choice>
              <mc:Fallback>
                <p:oleObj name="" r:id="rId9" imgW="1701800" imgH="2667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7825" y="5708650"/>
                        <a:ext cx="287178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2706" name="文本框 6"/>
          <p:cNvSpPr txBox="1"/>
          <p:nvPr/>
        </p:nvSpPr>
        <p:spPr>
          <a:xfrm>
            <a:off x="468313" y="695325"/>
            <a:ext cx="8207375" cy="55086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组合核函数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可以通过函数组合，将常用核函数合成组合核函数。若	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核函数，则对任意正数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γ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、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γ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任意函数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g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以下形式的组合均为核函数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γ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+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γ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2200" baseline="-25000" dirty="0"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charset="0"/>
              </a:rPr>
              <a:t>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,z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 = 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,z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,z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,z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 = 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g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,z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g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z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       ……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666875" y="1722119"/>
            <a:ext cx="5953125" cy="304609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. </a:t>
            </a:r>
            <a:r>
              <a:rPr kumimoji="0" lang="zh-CN" alt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线性</a:t>
            </a:r>
            <a:r>
              <a:rPr kumimoji="0" lang="en-US" altLang="zh-CN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VM</a:t>
            </a:r>
            <a:r>
              <a:rPr kumimoji="0" lang="zh-CN" alt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模型及算法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. </a:t>
            </a:r>
            <a:r>
              <a:rPr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核函数及</a:t>
            </a:r>
            <a:r>
              <a:rPr lang="zh-CN"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非线性</a:t>
            </a:r>
            <a:r>
              <a:rPr lang="en-US"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VM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. </a:t>
            </a:r>
            <a:r>
              <a:rPr lang="en-US"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MO</a:t>
            </a:r>
            <a:r>
              <a:rPr lang="zh-CN" altLang="en-US"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优化算法及实现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径向基核函数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4754" name="文本框 6"/>
          <p:cNvSpPr txBox="1"/>
          <p:nvPr/>
        </p:nvSpPr>
        <p:spPr>
          <a:xfrm>
            <a:off x="468313" y="1012825"/>
            <a:ext cx="8207375" cy="5568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谓径向基核函数 (Radial Basis Function 简称 RBF), 就是某种沿径向对称的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标量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函数。 通常定义为空间中任一点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到某一中心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之间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欧氏距离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单调函数 , 可记作 </a:t>
            </a:r>
            <a:r>
              <a: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 其作用往往是局部的 , 即当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远离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时函数取值很小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最常用的径向基函数形式为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: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σ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函数的宽度参数 , 控制了函数的径向作用范围。用于确定到达率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reach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或者说函数值跌落到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0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速度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74755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55875" y="4448175"/>
          <a:ext cx="40322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777365" imgH="419100" progId="Equation.KSEE3">
                  <p:embed/>
                </p:oleObj>
              </mc:Choice>
              <mc:Fallback>
                <p:oleObj name="" r:id="rId1" imgW="1777365" imgH="4191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4448175"/>
                        <a:ext cx="403225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680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9938" y="1225550"/>
            <a:ext cx="7435850" cy="4900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2" name="文本框 2"/>
          <p:cNvSpPr txBox="1"/>
          <p:nvPr/>
        </p:nvSpPr>
        <p:spPr>
          <a:xfrm>
            <a:off x="1614488" y="1225550"/>
            <a:ext cx="20113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一维径向基核函数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文本框 3"/>
          <p:cNvSpPr txBox="1"/>
          <p:nvPr/>
        </p:nvSpPr>
        <p:spPr>
          <a:xfrm>
            <a:off x="5767388" y="1225550"/>
            <a:ext cx="2011362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二维径向基核函数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666875" y="1722119"/>
            <a:ext cx="5953125" cy="3046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. 线性SVM模型及算法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. </a:t>
            </a:r>
            <a:r>
              <a:rPr lang="en-US" sz="32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核函数及非线性SVM</a:t>
            </a:r>
            <a:endParaRPr kumimoji="0" lang="en-US" sz="32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. </a:t>
            </a:r>
            <a:r>
              <a:rPr sz="3200" b="1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MO优化算法及实现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文本框 4"/>
          <p:cNvSpPr txBox="1"/>
          <p:nvPr/>
        </p:nvSpPr>
        <p:spPr>
          <a:xfrm>
            <a:off x="449263" y="879475"/>
            <a:ext cx="5945187" cy="313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O优化算法（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equential minimal optimization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SMO算法，即序列最小优化算法，由的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John C. Platt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998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提出，并成为最快的二次规划优化算法，特别针对线性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数据稀疏时性能更优。</a:t>
            </a:r>
            <a:endParaRPr lang="zh-CN" altLang="en-US" sz="2200" b="1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优化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78851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96038" y="1344613"/>
            <a:ext cx="2143125" cy="2143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2" name="文本框 4"/>
          <p:cNvSpPr txBox="1"/>
          <p:nvPr/>
        </p:nvSpPr>
        <p:spPr>
          <a:xfrm>
            <a:off x="449263" y="3924300"/>
            <a:ext cx="8245475" cy="2630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发明人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John C. Platt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而闻名，他曾在卷积神经网络、数据系统、计算几何、物体识别、媒体UI、模拟计算、手写识别和应用数学等许多不同领域研究工作。 更有趣的是，他还发现了两颗小行星。 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John C. Platt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前在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oogle Research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应用科学部门，该部门负责计算机科学与物理或生物科学的交叉工作。 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79874" name="文本框 1"/>
          <p:cNvSpPr txBox="1"/>
          <p:nvPr/>
        </p:nvSpPr>
        <p:spPr>
          <a:xfrm>
            <a:off x="457200" y="862013"/>
            <a:ext cx="8283575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VM</a:t>
            </a:r>
            <a:r>
              <a:rPr lang="zh-CN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基本形态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79875" name="矩形 7"/>
          <p:cNvSpPr/>
          <p:nvPr/>
        </p:nvSpPr>
        <p:spPr>
          <a:xfrm>
            <a:off x="520700" y="2936875"/>
            <a:ext cx="7208838" cy="66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是一个带有不等式约束的最优化问题。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9876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5500" y="1530350"/>
          <a:ext cx="2114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762000" imgH="393700" progId="Equation.KSEE3">
                  <p:embed/>
                </p:oleObj>
              </mc:Choice>
              <mc:Fallback>
                <p:oleObj name="" r:id="rId1" imgW="762000" imgH="3937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00" y="1530350"/>
                        <a:ext cx="2114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文本框 6"/>
          <p:cNvSpPr txBox="1"/>
          <p:nvPr/>
        </p:nvSpPr>
        <p:spPr>
          <a:xfrm>
            <a:off x="2538413" y="2514600"/>
            <a:ext cx="37671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   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(w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+b)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i=1,2,...,m.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8" name="矩形 1"/>
          <p:cNvSpPr/>
          <p:nvPr/>
        </p:nvSpPr>
        <p:spPr>
          <a:xfrm>
            <a:off x="7083425" y="2825750"/>
            <a:ext cx="1657350" cy="430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SzTx/>
            </a:pPr>
            <a:r>
              <a:rPr lang="zh-CN" altLang="en-US" sz="22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KKT 条件</a:t>
            </a:r>
            <a:endParaRPr lang="zh-CN" altLang="en-US" sz="22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右弧形箭头 2"/>
          <p:cNvSpPr/>
          <p:nvPr/>
        </p:nvSpPr>
        <p:spPr>
          <a:xfrm>
            <a:off x="6389688" y="2825750"/>
            <a:ext cx="419100" cy="1390650"/>
          </a:xfrm>
          <a:prstGeom prst="curvedLeftArrow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graphicFrame>
        <p:nvGraphicFramePr>
          <p:cNvPr id="7988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58000" y="1244600"/>
          <a:ext cx="22860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320165" imgH="1066800" progId="Equation.KSEE3">
                  <p:embed/>
                </p:oleObj>
              </mc:Choice>
              <mc:Fallback>
                <p:oleObj name="" r:id="rId3" imgW="1320165" imgH="10668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1244600"/>
                        <a:ext cx="2286000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文本框 1"/>
          <p:cNvSpPr txBox="1"/>
          <p:nvPr/>
        </p:nvSpPr>
        <p:spPr>
          <a:xfrm>
            <a:off x="338138" y="3736975"/>
            <a:ext cx="5453062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可转化为如下的拉格朗日函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79882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225" y="4335463"/>
          <a:ext cx="64055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2717800" imgH="431800" progId="Equation.KSEE3">
                  <p:embed/>
                </p:oleObj>
              </mc:Choice>
              <mc:Fallback>
                <p:oleObj name="" r:id="rId5" imgW="2717800" imgH="4318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25" y="4335463"/>
                        <a:ext cx="6405563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 flipH="1">
            <a:off x="3327400" y="4398963"/>
            <a:ext cx="7938" cy="4111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6835775" y="4340225"/>
            <a:ext cx="6350" cy="412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4494213" y="5111750"/>
            <a:ext cx="2181225" cy="25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86463" y="5178425"/>
            <a:ext cx="620713" cy="4000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marR="0" algn="ctr" defTabSz="914400">
              <a:buClrTx/>
              <a:buSzTx/>
              <a:defRPr/>
            </a:pPr>
            <a:r>
              <a:rPr kumimoji="0" lang="zh-CN" altLang="en-US" sz="2000" b="1" kern="1200" cap="none" spc="0" normalizeH="0" baseline="0" noProof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-US" altLang="zh-CN" sz="2000" b="1" kern="1200" cap="none" spc="0" normalizeH="0" baseline="0" noProof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endParaRPr kumimoji="0" lang="zh-CN" altLang="en-US" sz="2000" b="1" kern="1200" cap="none" spc="0" normalizeH="0" baseline="0" noProof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79887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4213" y="5210175"/>
          <a:ext cx="674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419100" imgH="228600" progId="Equation.KSEE3">
                  <p:embed/>
                </p:oleObj>
              </mc:Choice>
              <mc:Fallback>
                <p:oleObj name="" r:id="rId7" imgW="419100" imgH="2286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4213" y="5210175"/>
                        <a:ext cx="67468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5332413" y="5341938"/>
            <a:ext cx="314325" cy="87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9889" name="文本框 1"/>
          <p:cNvSpPr txBox="1"/>
          <p:nvPr/>
        </p:nvSpPr>
        <p:spPr>
          <a:xfrm>
            <a:off x="338138" y="5178425"/>
            <a:ext cx="5453062" cy="60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及其优化问题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79890" name="Picture 8" descr="https://upload-images.jianshu.io/upload_images/1089494-dab233f34e064bc1.jpg?imageMogr2/auto-orient/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01863" y="5778500"/>
            <a:ext cx="3278187" cy="893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0898" name="文本框 1"/>
          <p:cNvSpPr txBox="1"/>
          <p:nvPr/>
        </p:nvSpPr>
        <p:spPr>
          <a:xfrm>
            <a:off x="279400" y="1460500"/>
            <a:ext cx="8283575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VM</a:t>
            </a:r>
            <a:r>
              <a:rPr lang="zh-CN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对偶形式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0899" name="矩形 1"/>
          <p:cNvSpPr/>
          <p:nvPr/>
        </p:nvSpPr>
        <p:spPr>
          <a:xfrm>
            <a:off x="6788150" y="968375"/>
            <a:ext cx="1655763" cy="430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SzTx/>
            </a:pPr>
            <a:r>
              <a:rPr lang="zh-CN" altLang="en-US" sz="22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KKT 条件</a:t>
            </a:r>
            <a:endParaRPr lang="zh-CN" altLang="en-US" sz="22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" name="右弧形箭头 2"/>
          <p:cNvSpPr/>
          <p:nvPr/>
        </p:nvSpPr>
        <p:spPr>
          <a:xfrm>
            <a:off x="5965825" y="1149350"/>
            <a:ext cx="419100" cy="1390650"/>
          </a:xfrm>
          <a:prstGeom prst="curvedLeftArrow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pic>
        <p:nvPicPr>
          <p:cNvPr id="80901" name="Picture 8" descr="https://upload-images.jianshu.io/upload_images/1089494-dab233f34e064bc1.jpg?imageMogr2/auto-orient/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0950" y="736600"/>
            <a:ext cx="3278188" cy="893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2" name="Picture 7" descr="https://upload-images.jianshu.io/upload_images/1089494-317fcc5efaa1da74.jpg?imageMogr2/auto-orient/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3488" y="2247900"/>
            <a:ext cx="3313112" cy="69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3" name="矩形 5"/>
          <p:cNvSpPr/>
          <p:nvPr/>
        </p:nvSpPr>
        <p:spPr>
          <a:xfrm>
            <a:off x="6596063" y="1630363"/>
            <a:ext cx="2198687" cy="4302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SzTx/>
            </a:pPr>
            <a:r>
              <a:rPr lang="zh-CN" altLang="en-US" sz="22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满足强对偶条件</a:t>
            </a:r>
            <a:endParaRPr lang="zh-CN" altLang="en-US" sz="22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090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8500" y="3171825"/>
          <a:ext cx="51847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717800" imgH="685800" progId="Equation.KSEE3">
                  <p:embed/>
                </p:oleObj>
              </mc:Choice>
              <mc:Fallback>
                <p:oleObj name="" r:id="rId3" imgW="2717800" imgH="6858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3171825"/>
                        <a:ext cx="5184775" cy="131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03950" y="3722688"/>
          <a:ext cx="28225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019300" imgH="520700" progId="Equation.KSEE3">
                  <p:embed/>
                </p:oleObj>
              </mc:Choice>
              <mc:Fallback>
                <p:oleObj name="" r:id="rId5" imgW="2019300" imgH="5207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3950" y="3722688"/>
                        <a:ext cx="2822575" cy="735012"/>
                      </a:xfrm>
                      <a:prstGeom prst="rect">
                        <a:avLst/>
                      </a:prstGeom>
                      <a:solidFill>
                        <a:srgbClr val="F0F3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文本框 1"/>
          <p:cNvSpPr txBox="1"/>
          <p:nvPr/>
        </p:nvSpPr>
        <p:spPr>
          <a:xfrm>
            <a:off x="325438" y="4360863"/>
            <a:ext cx="8494712" cy="1276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先求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L(w,b,α)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极小值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即对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w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b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别求偏导，并令导数为零，得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090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52613" y="5434013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850900" imgH="431800" progId="Equation.KSEE3">
                  <p:embed/>
                </p:oleObj>
              </mc:Choice>
              <mc:Fallback>
                <p:oleObj name="" r:id="rId7" imgW="850900" imgH="4318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2613" y="5434013"/>
                        <a:ext cx="17907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6588" y="5434013"/>
          <a:ext cx="15192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711200" imgH="431800" progId="Equation.KSEE3">
                  <p:embed/>
                </p:oleObj>
              </mc:Choice>
              <mc:Fallback>
                <p:oleObj name="" r:id="rId9" imgW="711200" imgH="4318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6588" y="5434013"/>
                        <a:ext cx="1519237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" name="右弧形箭头 2"/>
          <p:cNvSpPr/>
          <p:nvPr/>
        </p:nvSpPr>
        <p:spPr>
          <a:xfrm>
            <a:off x="5694363" y="968375"/>
            <a:ext cx="419100" cy="1390650"/>
          </a:xfrm>
          <a:prstGeom prst="curvedLeftArrow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pic>
        <p:nvPicPr>
          <p:cNvPr id="81923" name="Picture 7" descr="https://upload-images.jianshu.io/upload_images/1089494-317fcc5efaa1da74.jpg?imageMogr2/auto-orient/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5338" y="1827213"/>
            <a:ext cx="3314700" cy="69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4" name="矩形 5"/>
          <p:cNvSpPr/>
          <p:nvPr/>
        </p:nvSpPr>
        <p:spPr>
          <a:xfrm>
            <a:off x="6245225" y="1263650"/>
            <a:ext cx="2198688" cy="430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buSzTx/>
            </a:pPr>
            <a:r>
              <a:rPr lang="zh-CN" altLang="en-US" sz="22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代入</a:t>
            </a:r>
            <a:endParaRPr lang="zh-CN" altLang="en-US" sz="22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1925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34075" y="6018213"/>
          <a:ext cx="28225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2019300" imgH="520700" progId="Equation.KSEE3">
                  <p:embed/>
                </p:oleObj>
              </mc:Choice>
              <mc:Fallback>
                <p:oleObj name="" r:id="rId2" imgW="2019300" imgH="520700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4075" y="6018213"/>
                        <a:ext cx="2822575" cy="735012"/>
                      </a:xfrm>
                      <a:prstGeom prst="rect">
                        <a:avLst/>
                      </a:prstGeom>
                      <a:solidFill>
                        <a:srgbClr val="F0F3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文本框 1"/>
          <p:cNvSpPr txBox="1"/>
          <p:nvPr/>
        </p:nvSpPr>
        <p:spPr>
          <a:xfrm>
            <a:off x="246063" y="2446338"/>
            <a:ext cx="8494712" cy="1276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先求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L(w,b,α)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极小值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原优化问题转化为关于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ɑ的优化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得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2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5888" y="728663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" imgW="850900" imgH="431800" progId="Equation.KSEE3">
                  <p:embed/>
                </p:oleObj>
              </mc:Choice>
              <mc:Fallback>
                <p:oleObj name="" r:id="rId4" imgW="850900" imgH="4318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728663"/>
                        <a:ext cx="17907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7813" y="3362325"/>
          <a:ext cx="51673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6" imgW="1955800" imgH="444500" progId="Equation.KSEE3">
                  <p:embed/>
                </p:oleObj>
              </mc:Choice>
              <mc:Fallback>
                <p:oleObj name="" r:id="rId6" imgW="1955800" imgH="4445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3362325"/>
                        <a:ext cx="5167312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文本框 11"/>
          <p:cNvSpPr txBox="1"/>
          <p:nvPr/>
        </p:nvSpPr>
        <p:spPr>
          <a:xfrm>
            <a:off x="1657350" y="4787900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30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82825" y="4632325"/>
          <a:ext cx="1320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8" imgW="711200" imgH="431800" progId="Equation.KSEE3">
                  <p:embed/>
                </p:oleObj>
              </mc:Choice>
              <mc:Fallback>
                <p:oleObj name="" r:id="rId8" imgW="711200" imgH="4318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2825" y="4632325"/>
                        <a:ext cx="1320800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文本框 14"/>
          <p:cNvSpPr txBox="1"/>
          <p:nvPr/>
        </p:nvSpPr>
        <p:spPr>
          <a:xfrm>
            <a:off x="3546475" y="4787900"/>
            <a:ext cx="2919413" cy="4905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≥ 0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3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73475" y="464343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0" imgW="914400" imgH="215900" progId="Equation.KSEE3">
                  <p:embed/>
                </p:oleObj>
              </mc:Choice>
              <mc:Fallback>
                <p:oleObj name="" r:id="rId10" imgW="914400" imgH="2159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3475" y="4643438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2675" y="5535613"/>
          <a:ext cx="47831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2" imgW="2717800" imgH="685800" progId="Equation.KSEE3">
                  <p:embed/>
                </p:oleObj>
              </mc:Choice>
              <mc:Fallback>
                <p:oleObj name="" r:id="rId12" imgW="2717800" imgH="6858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2675" y="5535613"/>
                        <a:ext cx="4783138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2946" name="文本框 1"/>
          <p:cNvSpPr txBox="1"/>
          <p:nvPr/>
        </p:nvSpPr>
        <p:spPr>
          <a:xfrm>
            <a:off x="457200" y="730250"/>
            <a:ext cx="8283575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于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2947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575" y="4814888"/>
          <a:ext cx="28209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019300" imgH="520700" progId="Equation.KSEE3">
                  <p:embed/>
                </p:oleObj>
              </mc:Choice>
              <mc:Fallback>
                <p:oleObj name="" r:id="rId1" imgW="2019300" imgH="5207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8575" y="4814888"/>
                        <a:ext cx="2820988" cy="735012"/>
                      </a:xfrm>
                      <a:prstGeom prst="rect">
                        <a:avLst/>
                      </a:prstGeom>
                      <a:solidFill>
                        <a:srgbClr val="F0F3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30375" y="730250"/>
          <a:ext cx="51673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955800" imgH="444500" progId="Equation.KSEE3">
                  <p:embed/>
                </p:oleObj>
              </mc:Choice>
              <mc:Fallback>
                <p:oleObj name="" r:id="rId3" imgW="1955800" imgH="4445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75" y="730250"/>
                        <a:ext cx="5167313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文本框 11"/>
          <p:cNvSpPr txBox="1"/>
          <p:nvPr/>
        </p:nvSpPr>
        <p:spPr>
          <a:xfrm>
            <a:off x="1841500" y="2163763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0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6975" y="2008188"/>
          <a:ext cx="1320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711200" imgH="431800" progId="Equation.KSEE3">
                  <p:embed/>
                </p:oleObj>
              </mc:Choice>
              <mc:Fallback>
                <p:oleObj name="" r:id="rId5" imgW="711200" imgH="4318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6975" y="2008188"/>
                        <a:ext cx="132080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文本框 14"/>
          <p:cNvSpPr txBox="1"/>
          <p:nvPr/>
        </p:nvSpPr>
        <p:spPr>
          <a:xfrm>
            <a:off x="3730625" y="2163763"/>
            <a:ext cx="2919413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≥ 0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7625" y="2019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914400" imgH="215900" progId="Equation.KSEE3">
                  <p:embed/>
                </p:oleObj>
              </mc:Choice>
              <mc:Fallback>
                <p:oleObj name="" r:id="rId7" imgW="914400" imgH="2159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25" y="201930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文本框 1"/>
          <p:cNvSpPr txBox="1"/>
          <p:nvPr/>
        </p:nvSpPr>
        <p:spPr>
          <a:xfrm>
            <a:off x="3973513" y="2809875"/>
            <a:ext cx="10509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取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ɑ</a:t>
            </a:r>
            <a:r>
              <a:rPr lang="en-US" altLang="zh-CN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*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295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2750" y="2974975"/>
          <a:ext cx="18669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977900" imgH="405765" progId="Equation.KSEE3">
                  <p:embed/>
                </p:oleObj>
              </mc:Choice>
              <mc:Fallback>
                <p:oleObj name="" r:id="rId9" imgW="977900" imgH="405765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2750" y="2974975"/>
                        <a:ext cx="1866900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文本框 5"/>
          <p:cNvSpPr txBox="1"/>
          <p:nvPr/>
        </p:nvSpPr>
        <p:spPr>
          <a:xfrm>
            <a:off x="357188" y="2809875"/>
            <a:ext cx="3192462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依据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①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2956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01775" y="4967288"/>
          <a:ext cx="3554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2019300" imgH="241300" progId="Equation.KSEE3">
                  <p:embed/>
                </p:oleObj>
              </mc:Choice>
              <mc:Fallback>
                <p:oleObj name="" r:id="rId11" imgW="2019300" imgH="2413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1775" y="4967288"/>
                        <a:ext cx="35544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文本框 12"/>
          <p:cNvSpPr txBox="1"/>
          <p:nvPr/>
        </p:nvSpPr>
        <p:spPr>
          <a:xfrm>
            <a:off x="357188" y="4627563"/>
            <a:ext cx="2109787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依据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③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2958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8663" y="5548313"/>
          <a:ext cx="3108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1765300" imgH="241300" progId="Equation.KSEE3">
                  <p:embed/>
                </p:oleObj>
              </mc:Choice>
              <mc:Fallback>
                <p:oleObj name="" r:id="rId13" imgW="1765300" imgH="2413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8663" y="5548313"/>
                        <a:ext cx="31083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文本框 15"/>
          <p:cNvSpPr txBox="1"/>
          <p:nvPr/>
        </p:nvSpPr>
        <p:spPr>
          <a:xfrm>
            <a:off x="1139825" y="5273675"/>
            <a:ext cx="1327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对于：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82960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9088" y="3906838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850900" imgH="431800" progId="Equation.KSEE3">
                  <p:embed/>
                </p:oleObj>
              </mc:Choice>
              <mc:Fallback>
                <p:oleObj name="" r:id="rId15" imgW="850900" imgH="4318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088" y="3906838"/>
                        <a:ext cx="17907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文本框 18"/>
          <p:cNvSpPr txBox="1"/>
          <p:nvPr/>
        </p:nvSpPr>
        <p:spPr>
          <a:xfrm>
            <a:off x="357188" y="3819525"/>
            <a:ext cx="2773362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依据</a:t>
            </a:r>
            <a:r>
              <a:rPr lang="zh-CN" altLang="en-US" sz="2200" b="1" dirty="0">
                <a:solidFill>
                  <a:srgbClr val="000099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②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2962" name="文本框 19"/>
          <p:cNvSpPr txBox="1"/>
          <p:nvPr/>
        </p:nvSpPr>
        <p:spPr>
          <a:xfrm>
            <a:off x="3973513" y="3819525"/>
            <a:ext cx="1601787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取</a:t>
            </a:r>
            <a:r>
              <a:rPr lang="en-US" altLang="zh-CN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w*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2963" name="文本框 20"/>
          <p:cNvSpPr txBox="1"/>
          <p:nvPr/>
        </p:nvSpPr>
        <p:spPr>
          <a:xfrm>
            <a:off x="1082675" y="5978525"/>
            <a:ext cx="1601788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取</a:t>
            </a:r>
            <a:r>
              <a:rPr lang="en-US" altLang="zh-CN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b*</a:t>
            </a:r>
            <a:endParaRPr lang="zh-CN" altLang="en-US" sz="2200" b="1" dirty="0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2" name="流程图: 过程 21"/>
          <p:cNvSpPr/>
          <p:nvPr/>
        </p:nvSpPr>
        <p:spPr>
          <a:xfrm>
            <a:off x="4356100" y="5597525"/>
            <a:ext cx="752475" cy="331788"/>
          </a:xfrm>
          <a:prstGeom prst="flowChartProcess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cxnSp>
        <p:nvCxnSpPr>
          <p:cNvPr id="23" name="直接箭头连接符 22"/>
          <p:cNvCxnSpPr>
            <a:stCxn id="22" idx="3"/>
          </p:cNvCxnSpPr>
          <p:nvPr/>
        </p:nvCxnSpPr>
        <p:spPr>
          <a:xfrm>
            <a:off x="5108575" y="5764213"/>
            <a:ext cx="1049338" cy="17145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5574665" y="5763895"/>
            <a:ext cx="3277870" cy="64516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p>
            <a:pPr>
              <a:lnSpc>
                <a:spcPct val="200000"/>
              </a:lnSpc>
            </a:pPr>
            <a:r>
              <a:rPr lang="zh-CN" altLang="en-US" b="1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对应的</a:t>
            </a:r>
            <a:r>
              <a:rPr lang="en-US" altLang="zh-CN" b="1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(x</a:t>
            </a:r>
            <a:r>
              <a:rPr lang="en-US" altLang="zh-CN" b="1" baseline="-25000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k</a:t>
            </a:r>
            <a:r>
              <a:rPr lang="en-US" altLang="zh-CN" b="1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,y</a:t>
            </a:r>
            <a:r>
              <a:rPr lang="en-US" altLang="zh-CN" b="1" baseline="-25000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k</a:t>
            </a:r>
            <a:r>
              <a:rPr lang="en-US" altLang="zh-CN" b="1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)</a:t>
            </a:r>
            <a:r>
              <a:rPr lang="zh-CN" altLang="en-US" b="1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即为支持向量</a:t>
            </a:r>
            <a:endParaRPr lang="zh-CN" altLang="en-US" b="1" noProof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文本框 1"/>
          <p:cNvSpPr txBox="1"/>
          <p:nvPr/>
        </p:nvSpPr>
        <p:spPr>
          <a:xfrm>
            <a:off x="393700" y="803275"/>
            <a:ext cx="8356600" cy="1106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于非完全线性可分问题：引入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松弛变量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来允许有些数据点可以处于分割面的错误一侧。于是，问题变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3970" name="文本框 1"/>
          <p:cNvSpPr txBox="1"/>
          <p:nvPr/>
        </p:nvSpPr>
        <p:spPr>
          <a:xfrm>
            <a:off x="398463" y="4070350"/>
            <a:ext cx="8356600" cy="1106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其中，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用于控制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最大化间隔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“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保证大部分点的函数间隔小于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”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这两个目标的权重。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越大，则线性约束越松弛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3971" name="文本框 11"/>
          <p:cNvSpPr txBox="1"/>
          <p:nvPr/>
        </p:nvSpPr>
        <p:spPr>
          <a:xfrm>
            <a:off x="1865313" y="3335338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2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0788" y="3179763"/>
          <a:ext cx="132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711200" imgH="431800" progId="Equation.KSEE3">
                  <p:embed/>
                </p:oleObj>
              </mc:Choice>
              <mc:Fallback>
                <p:oleObj name="" r:id="rId1" imgW="711200" imgH="4318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0788" y="3179763"/>
                        <a:ext cx="132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文本框 14"/>
          <p:cNvSpPr txBox="1"/>
          <p:nvPr/>
        </p:nvSpPr>
        <p:spPr>
          <a:xfrm>
            <a:off x="3754438" y="3335338"/>
            <a:ext cx="31559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81438" y="3192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438" y="3192463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089400" y="3398838"/>
            <a:ext cx="973138" cy="4191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6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0088" y="2011363"/>
          <a:ext cx="44545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955800" imgH="444500" progId="Equation.KSEE3">
                  <p:embed/>
                </p:oleObj>
              </mc:Choice>
              <mc:Fallback>
                <p:oleObj name="" r:id="rId5" imgW="1955800" imgH="4445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0088" y="2011363"/>
                        <a:ext cx="4454525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83978" name="文本框 14"/>
          <p:cNvSpPr txBox="1"/>
          <p:nvPr/>
        </p:nvSpPr>
        <p:spPr>
          <a:xfrm>
            <a:off x="1970088" y="5426075"/>
            <a:ext cx="9461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b="1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i="1" dirty="0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 0</a:t>
            </a:r>
            <a:endParaRPr lang="en-US" altLang="zh-CN" sz="2600" b="1" i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9" name="文本框 14"/>
          <p:cNvSpPr txBox="1"/>
          <p:nvPr/>
        </p:nvSpPr>
        <p:spPr>
          <a:xfrm>
            <a:off x="4037013" y="5427663"/>
            <a:ext cx="1273175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≥α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i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 0</a:t>
            </a:r>
            <a:endParaRPr lang="en-US" altLang="zh-CN" sz="26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121025" y="5564188"/>
            <a:ext cx="760413" cy="219075"/>
          </a:xfrm>
          <a:prstGeom prst="rightArrow">
            <a:avLst/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文本框 1"/>
          <p:cNvSpPr txBox="1"/>
          <p:nvPr/>
        </p:nvSpPr>
        <p:spPr>
          <a:xfrm>
            <a:off x="398463" y="989013"/>
            <a:ext cx="8356600" cy="1106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综合考虑非完全线性和完全非线性的情况，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VM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的问题描述变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6018" name="文本框 11"/>
          <p:cNvSpPr txBox="1"/>
          <p:nvPr/>
        </p:nvSpPr>
        <p:spPr>
          <a:xfrm>
            <a:off x="1855788" y="3851275"/>
            <a:ext cx="56832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19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1263" y="3695700"/>
          <a:ext cx="132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711200" imgH="431800" progId="Equation.KSEE3">
                  <p:embed/>
                </p:oleObj>
              </mc:Choice>
              <mc:Fallback>
                <p:oleObj name="" r:id="rId1" imgW="711200" imgH="4318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1263" y="3695700"/>
                        <a:ext cx="132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文本框 14"/>
          <p:cNvSpPr txBox="1"/>
          <p:nvPr/>
        </p:nvSpPr>
        <p:spPr>
          <a:xfrm>
            <a:off x="3744913" y="3851275"/>
            <a:ext cx="31559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≤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21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1913" y="3708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1913" y="370840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079875" y="3914775"/>
            <a:ext cx="973138" cy="4191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6023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5913" y="2527300"/>
          <a:ext cx="5207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286000" imgH="444500" progId="Equation.KSEE3">
                  <p:embed/>
                </p:oleObj>
              </mc:Choice>
              <mc:Fallback>
                <p:oleObj name="" r:id="rId5" imgW="2286000" imgH="4445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5913" y="2527300"/>
                        <a:ext cx="520700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80038" y="2763838"/>
            <a:ext cx="1412875" cy="48895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666875" y="1722119"/>
            <a:ext cx="5953125" cy="304609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kumimoji="0" 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. </a:t>
            </a:r>
            <a:r>
              <a:rPr kumimoji="0" lang="zh-CN" alt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线性</a:t>
            </a:r>
            <a:r>
              <a:rPr kumimoji="0" lang="en-US" altLang="zh-CN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VM</a:t>
            </a:r>
            <a:r>
              <a:rPr kumimoji="0" lang="zh-CN" altLang="en-US" sz="3200" b="1" kern="1200" cap="none" spc="0" normalizeH="0" baseline="0" noProof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模型及算法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. </a:t>
            </a:r>
            <a:r>
              <a:rPr lang="en-US" sz="32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核函数及非线性SVM</a:t>
            </a:r>
            <a:endParaRPr kumimoji="0" lang="en-US" sz="3200" b="1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200000"/>
              </a:lnSpc>
              <a:buClrTx/>
              <a:buSzTx/>
              <a:defRPr/>
            </a:pPr>
            <a:r>
              <a:rPr kumimoji="0" lang="en-US" sz="3200" b="1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. </a:t>
            </a:r>
            <a:r>
              <a:rPr lang="en-US" sz="3200" b="1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SMO优化算法及实现</a:t>
            </a:r>
            <a:endParaRPr kumimoji="0" lang="zh-CN" altLang="en-US" sz="3200" b="1" kern="1200" cap="none" spc="0" normalizeH="0" baseline="0" noProof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Calibri" panose="020F050202020403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文本框 1"/>
          <p:cNvSpPr txBox="1"/>
          <p:nvPr/>
        </p:nvSpPr>
        <p:spPr>
          <a:xfrm>
            <a:off x="111125" y="1666875"/>
            <a:ext cx="8356600" cy="59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MO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步骤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88067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1125" y="763588"/>
            <a:ext cx="9032875" cy="965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68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9038" y="2265363"/>
            <a:ext cx="4486275" cy="143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69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263" y="5883275"/>
            <a:ext cx="3657600" cy="800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0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6513" y="6105525"/>
            <a:ext cx="2638425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1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3075" y="4800600"/>
            <a:ext cx="6581775" cy="333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72" name="文本框 11"/>
          <p:cNvSpPr txBox="1"/>
          <p:nvPr/>
        </p:nvSpPr>
        <p:spPr>
          <a:xfrm>
            <a:off x="484188" y="4765675"/>
            <a:ext cx="12588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果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≠y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en-US" altLang="zh-CN" b="1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8807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2125" y="5400675"/>
            <a:ext cx="6562725" cy="323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74" name="文本框 13"/>
          <p:cNvSpPr txBox="1"/>
          <p:nvPr/>
        </p:nvSpPr>
        <p:spPr>
          <a:xfrm>
            <a:off x="484188" y="5356225"/>
            <a:ext cx="12588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果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=y</a:t>
            </a:r>
            <a:r>
              <a:rPr lang="en-US" altLang="zh-CN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en-US" altLang="zh-CN" b="1" baseline="-25000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8075" name="文本框 15"/>
          <p:cNvSpPr txBox="1"/>
          <p:nvPr/>
        </p:nvSpPr>
        <p:spPr>
          <a:xfrm>
            <a:off x="484188" y="2265363"/>
            <a:ext cx="21145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① 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将</a:t>
            </a:r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ɑ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始化为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8076" name="文本框 16"/>
          <p:cNvSpPr txBox="1"/>
          <p:nvPr/>
        </p:nvSpPr>
        <p:spPr>
          <a:xfrm>
            <a:off x="484188" y="2762250"/>
            <a:ext cx="13700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② 更新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ɑ</a:t>
            </a:r>
            <a:r>
              <a:rPr lang="en-US" altLang="zh-CN" b="1" baseline="-250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88077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088" y="3703638"/>
            <a:ext cx="2933700" cy="785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8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5413" y="3703638"/>
            <a:ext cx="5154612" cy="77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右箭头 19"/>
          <p:cNvSpPr/>
          <p:nvPr/>
        </p:nvSpPr>
        <p:spPr>
          <a:xfrm>
            <a:off x="3594100" y="4013200"/>
            <a:ext cx="341313" cy="20955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3" name="文本框 1"/>
          <p:cNvSpPr txBox="1"/>
          <p:nvPr/>
        </p:nvSpPr>
        <p:spPr>
          <a:xfrm>
            <a:off x="384175" y="695325"/>
            <a:ext cx="8356600" cy="59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MO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步骤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901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6450" y="1360488"/>
            <a:ext cx="3762375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16" name="文本框 16"/>
          <p:cNvSpPr txBox="1"/>
          <p:nvPr/>
        </p:nvSpPr>
        <p:spPr>
          <a:xfrm>
            <a:off x="641350" y="1360488"/>
            <a:ext cx="13716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③ 更新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ɑ</a:t>
            </a:r>
            <a:r>
              <a:rPr lang="en-US" altLang="zh-CN" b="1" baseline="-250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90117" name="文本框 4"/>
          <p:cNvSpPr txBox="1"/>
          <p:nvPr/>
        </p:nvSpPr>
        <p:spPr>
          <a:xfrm>
            <a:off x="641350" y="1968500"/>
            <a:ext cx="69056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SzTx/>
            </a:pP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④ 每次完成两个变量的更新优化后，都要重新计算截距b和误差</a:t>
            </a:r>
            <a:r>
              <a:rPr lang="en-US" altLang="zh-CN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E</a:t>
            </a:r>
            <a:r>
              <a:rPr lang="en-US" altLang="zh-CN" b="1" baseline="-25000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。</a:t>
            </a:r>
            <a:endParaRPr lang="zh-CN" altLang="en-US" b="1" dirty="0">
              <a:solidFill>
                <a:srgbClr val="00B05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90118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50" y="2974975"/>
            <a:ext cx="7315200" cy="43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0119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750" y="3355975"/>
            <a:ext cx="4970463" cy="7477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0120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3750" y="2506663"/>
          <a:ext cx="2295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1066800" imgH="228600" progId="Equation.KSEE3">
                  <p:embed/>
                </p:oleObj>
              </mc:Choice>
              <mc:Fallback>
                <p:oleObj name="" r:id="rId4" imgW="1066800" imgH="2286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0" y="2506663"/>
                        <a:ext cx="229552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1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600" y="4010025"/>
            <a:ext cx="729615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0122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350" y="4570413"/>
            <a:ext cx="5727700" cy="631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0123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81150" y="5578475"/>
            <a:ext cx="4257675" cy="857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24" name="文本框 6"/>
          <p:cNvSpPr txBox="1"/>
          <p:nvPr/>
        </p:nvSpPr>
        <p:spPr>
          <a:xfrm>
            <a:off x="736600" y="5210175"/>
            <a:ext cx="32527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更新了截距b后还要更新误差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E</a:t>
            </a:r>
            <a:r>
              <a:rPr lang="en-US" altLang="zh-CN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endParaRPr lang="en-US" altLang="zh-CN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90125" name="文本框 16"/>
          <p:cNvSpPr txBox="1"/>
          <p:nvPr/>
        </p:nvSpPr>
        <p:spPr>
          <a:xfrm>
            <a:off x="384175" y="6351588"/>
            <a:ext cx="8251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⑤ 判断内循环结束条件是否满足；满足则进入外循环，否则，回到第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②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步继续。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文本框 1"/>
          <p:cNvSpPr txBox="1"/>
          <p:nvPr/>
        </p:nvSpPr>
        <p:spPr>
          <a:xfrm>
            <a:off x="384175" y="695325"/>
            <a:ext cx="8356600" cy="59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SMO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算法步骤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VM——</a:t>
            </a: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2163" name="文本框 16"/>
          <p:cNvSpPr txBox="1"/>
          <p:nvPr/>
        </p:nvSpPr>
        <p:spPr>
          <a:xfrm>
            <a:off x="623888" y="1600200"/>
            <a:ext cx="11350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计算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宋体" panose="02010600030101010101" pitchFamily="2" charset="-122"/>
              </a:rPr>
              <a:t>w*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92164" name="文本框 1"/>
          <p:cNvSpPr txBox="1"/>
          <p:nvPr/>
        </p:nvSpPr>
        <p:spPr>
          <a:xfrm>
            <a:off x="676275" y="3009900"/>
            <a:ext cx="29257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最后得到最优分隔超平面：</a:t>
            </a:r>
            <a:endParaRPr lang="zh-CN" altLang="en-US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92165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9288" y="1420813"/>
          <a:ext cx="19446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850900" imgH="431800" progId="Equation.KSEE3">
                  <p:embed/>
                </p:oleObj>
              </mc:Choice>
              <mc:Fallback>
                <p:oleObj name="" r:id="rId1" imgW="850900" imgH="431800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420813"/>
                        <a:ext cx="1944687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14550" y="3457575"/>
          <a:ext cx="4392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714500" imgH="431800" progId="Equation.KSEE3">
                  <p:embed/>
                </p:oleObj>
              </mc:Choice>
              <mc:Fallback>
                <p:oleObj name="" r:id="rId3" imgW="1714500" imgH="431800" progId="Equation.KSEE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550" y="3457575"/>
                        <a:ext cx="43926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515871" y="1814396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>
              <a:lnSpc>
                <a:spcPct val="200000"/>
              </a:lnSpc>
              <a:buClrTx/>
              <a:buSzTx/>
              <a:defRPr/>
            </a:pPr>
            <a:r>
              <a:rPr kumimoji="0" lang="en-US" altLang="zh-CN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SMO</a:t>
            </a:r>
            <a:r>
              <a:rPr kumimoji="0" lang="zh-CN" altLang="en-US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推导</a:t>
            </a:r>
            <a:endParaRPr kumimoji="0" lang="zh-CN" altLang="en-US" sz="32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803667" y="3058129"/>
            <a:ext cx="5377343" cy="1"/>
          </a:xfrm>
          <a:prstGeom prst="line">
            <a:avLst/>
          </a:prstGeom>
          <a:ln w="3175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文本框 4"/>
          <p:cNvSpPr txBox="1"/>
          <p:nvPr/>
        </p:nvSpPr>
        <p:spPr>
          <a:xfrm>
            <a:off x="495300" y="989013"/>
            <a:ext cx="8153400" cy="5508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在已知要求解的函数形态如下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那么具体应该用什么方法求解呢？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到它的特殊之处在于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是另一个问题的对偶问题，还满足KKT条件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95235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16063" y="1836738"/>
          <a:ext cx="60404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286000" imgH="444500" progId="Equation.KSEE3">
                  <p:embed/>
                </p:oleObj>
              </mc:Choice>
              <mc:Fallback>
                <p:oleObj name="" r:id="rId1" imgW="2286000" imgH="4445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6063" y="1836738"/>
                        <a:ext cx="6040437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文本框 11"/>
          <p:cNvSpPr txBox="1"/>
          <p:nvPr/>
        </p:nvSpPr>
        <p:spPr>
          <a:xfrm>
            <a:off x="2106613" y="3535363"/>
            <a:ext cx="568325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5237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32088" y="3379788"/>
          <a:ext cx="1320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711200" imgH="431800" progId="Equation.KSEE3">
                  <p:embed/>
                </p:oleObj>
              </mc:Choice>
              <mc:Fallback>
                <p:oleObj name="" r:id="rId3" imgW="711200" imgH="431800" progId="Equation.KSEE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3379788"/>
                        <a:ext cx="132080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文本框 14"/>
          <p:cNvSpPr txBox="1"/>
          <p:nvPr/>
        </p:nvSpPr>
        <p:spPr>
          <a:xfrm>
            <a:off x="3995738" y="3533775"/>
            <a:ext cx="31559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≤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5239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2738" y="33909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914400" imgH="215900" progId="Equation.KSEE3">
                  <p:embed/>
                </p:oleObj>
              </mc:Choice>
              <mc:Fallback>
                <p:oleObj name="" r:id="rId5" imgW="914400" imgH="2159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38" y="339090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6258" name="文本框 1"/>
          <p:cNvSpPr txBox="1"/>
          <p:nvPr/>
        </p:nvSpPr>
        <p:spPr>
          <a:xfrm>
            <a:off x="393700" y="858838"/>
            <a:ext cx="8356600" cy="4154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已有的理论，上面的推导过程是可逆的。也就是说，只要能找到一个</a:t>
            </a:r>
            <a:r>
              <a:rPr lang="zh-CN" altLang="en-US" sz="2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它除了满足对偶问题的两个初始限制条件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en-US" altLang="zh-CN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还能满足</a:t>
            </a:r>
            <a:r>
              <a:rPr lang="en-US" altLang="zh-CN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KKT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目标条件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96259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70300" y="2251075"/>
          <a:ext cx="1390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711200" imgH="431800" progId="Equation.KSEE3">
                  <p:embed/>
                </p:oleObj>
              </mc:Choice>
              <mc:Fallback>
                <p:oleObj name="" r:id="rId1" imgW="711200" imgH="4318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0300" y="2251075"/>
                        <a:ext cx="13906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文本框 14"/>
          <p:cNvSpPr txBox="1"/>
          <p:nvPr/>
        </p:nvSpPr>
        <p:spPr>
          <a:xfrm>
            <a:off x="3079750" y="3573463"/>
            <a:ext cx="28892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600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≤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,  i=1,2,...,m.</a:t>
            </a:r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6261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6550" y="23685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6550" y="23685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文本框 8"/>
          <p:cNvSpPr txBox="1"/>
          <p:nvPr/>
        </p:nvSpPr>
        <p:spPr>
          <a:xfrm>
            <a:off x="6791325" y="2368550"/>
            <a:ext cx="5000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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96263" name="文本框 10"/>
          <p:cNvSpPr txBox="1"/>
          <p:nvPr/>
        </p:nvSpPr>
        <p:spPr>
          <a:xfrm>
            <a:off x="6791325" y="3543300"/>
            <a:ext cx="5000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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96264" name="文本框 11"/>
          <p:cNvSpPr txBox="1"/>
          <p:nvPr/>
        </p:nvSpPr>
        <p:spPr>
          <a:xfrm>
            <a:off x="6791325" y="5054600"/>
            <a:ext cx="50006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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96265" name="文本框 14"/>
          <p:cNvSpPr txBox="1"/>
          <p:nvPr/>
        </p:nvSpPr>
        <p:spPr>
          <a:xfrm>
            <a:off x="3238500" y="5054600"/>
            <a:ext cx="27305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i="1" dirty="0">
                <a:latin typeface="Calibri" panose="020F0502020204030204" pitchFamily="34" charset="0"/>
                <a:ea typeface="宋体" panose="02010600030101010101" pitchFamily="2" charset="-122"/>
              </a:rPr>
              <a:t>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98306" name="文本框 1"/>
          <p:cNvSpPr txBox="1"/>
          <p:nvPr/>
        </p:nvSpPr>
        <p:spPr>
          <a:xfrm>
            <a:off x="393700" y="858838"/>
            <a:ext cx="8356600" cy="3476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以上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条件，求解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的策略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每次循环中选择两个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将其他的变量都视为常数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增大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两个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一个同时减少另外一个。所谓的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两个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合一定的条件：条件之一就是两个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须要在间隔边界之外，而第二个条件则是这两个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没有进行过区间化处理或者不在边界上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977900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文本框 4"/>
          <p:cNvSpPr txBox="1"/>
          <p:nvPr/>
        </p:nvSpPr>
        <p:spPr>
          <a:xfrm>
            <a:off x="495300" y="1665288"/>
            <a:ext cx="8153400" cy="1047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上式中，假设更新的参数是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其它的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保持不变，根据约束条件我们可以获得几个下面的等式。</a:t>
            </a:r>
            <a:endParaRPr lang="zh-CN" altLang="en-US" sz="20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100355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963" y="801688"/>
          <a:ext cx="44529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286000" imgH="444500" progId="Equation.KSEE3">
                  <p:embed/>
                </p:oleObj>
              </mc:Choice>
              <mc:Fallback>
                <p:oleObj name="" r:id="rId1" imgW="2286000" imgH="44450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2963" y="801688"/>
                        <a:ext cx="4452937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文本框 11"/>
          <p:cNvSpPr txBox="1"/>
          <p:nvPr/>
        </p:nvSpPr>
        <p:spPr>
          <a:xfrm>
            <a:off x="5240338" y="1049338"/>
            <a:ext cx="450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.t.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57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89600" y="927100"/>
          <a:ext cx="1009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711200" imgH="431800" progId="Equation.KSEE3">
                  <p:embed/>
                </p:oleObj>
              </mc:Choice>
              <mc:Fallback>
                <p:oleObj name="" r:id="rId3" imgW="711200" imgH="4318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9600" y="927100"/>
                        <a:ext cx="10096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文本框 14"/>
          <p:cNvSpPr txBox="1"/>
          <p:nvPr/>
        </p:nvSpPr>
        <p:spPr>
          <a:xfrm>
            <a:off x="6745288" y="1049338"/>
            <a:ext cx="22415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≤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  i=1,2,...,m.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0359" name="图片 4"/>
          <p:cNvPicPr>
            <a:picLocks noChangeAspect="1"/>
          </p:cNvPicPr>
          <p:nvPr/>
        </p:nvPicPr>
        <p:blipFill>
          <a:blip r:embed="rId5"/>
          <a:srcRect t="22034" r="-1103"/>
          <a:stretch>
            <a:fillRect/>
          </a:stretch>
        </p:blipFill>
        <p:spPr>
          <a:xfrm>
            <a:off x="180975" y="3533775"/>
            <a:ext cx="8783638" cy="2628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60" name="文本框 14"/>
          <p:cNvSpPr txBox="1"/>
          <p:nvPr/>
        </p:nvSpPr>
        <p:spPr>
          <a:xfrm>
            <a:off x="5573713" y="2892425"/>
            <a:ext cx="20621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一个常量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0361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7188" y="2771775"/>
          <a:ext cx="51101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6" imgW="3136900" imgH="431800" progId="Equation.KSEE3">
                  <p:embed/>
                </p:oleObj>
              </mc:Choice>
              <mc:Fallback>
                <p:oleObj name="" r:id="rId6" imgW="3136900" imgH="431800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88" y="2771775"/>
                        <a:ext cx="5110162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5238" y="3665538"/>
          <a:ext cx="1524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8" imgW="1219200" imgH="241300" progId="Equation.KSEE3">
                  <p:embed/>
                </p:oleObj>
              </mc:Choice>
              <mc:Fallback>
                <p:oleObj name="" r:id="rId8" imgW="1219200" imgH="241300" progId="Equation.KSEE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5238" y="3665538"/>
                        <a:ext cx="1524000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1957388" y="3748088"/>
            <a:ext cx="352425" cy="1381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文本框 4"/>
          <p:cNvSpPr txBox="1"/>
          <p:nvPr/>
        </p:nvSpPr>
        <p:spPr>
          <a:xfrm>
            <a:off x="384175" y="889000"/>
            <a:ext cx="8153400" cy="4660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以我们将 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ω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转换成为关于 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 </a:t>
            </a:r>
            <a:r>
              <a:rPr lang="zh-CN" altLang="en-US" sz="2200" b="1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2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函数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接下来可否利用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关系再消除其中一个？</a:t>
            </a:r>
            <a:endParaRPr lang="en-US" altLang="zh-CN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137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9475" y="2159000"/>
            <a:ext cx="7534275" cy="253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右箭头 3"/>
          <p:cNvSpPr/>
          <p:nvPr/>
        </p:nvSpPr>
        <p:spPr>
          <a:xfrm>
            <a:off x="287338" y="3624263"/>
            <a:ext cx="592138" cy="287338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1381" name="文本框 14"/>
          <p:cNvSpPr txBox="1"/>
          <p:nvPr/>
        </p:nvSpPr>
        <p:spPr>
          <a:xfrm>
            <a:off x="7616825" y="2409825"/>
            <a:ext cx="12858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</a:rPr>
              <a:t>,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文本框 4"/>
          <p:cNvSpPr txBox="1"/>
          <p:nvPr/>
        </p:nvSpPr>
        <p:spPr>
          <a:xfrm>
            <a:off x="384175" y="774700"/>
            <a:ext cx="8153400" cy="212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根据约束条件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可以展开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graphicFrame>
        <p:nvGraphicFramePr>
          <p:cNvPr id="10240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68663" y="1270000"/>
          <a:ext cx="18653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711200" imgH="431800" progId="Equation.KSEE3">
                  <p:embed/>
                </p:oleObj>
              </mc:Choice>
              <mc:Fallback>
                <p:oleObj name="" r:id="rId1" imgW="711200" imgH="431800" progId="Equation.KSEE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68663" y="1270000"/>
                        <a:ext cx="1865312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2113" y="3351213"/>
          <a:ext cx="559752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133600" imgH="889000" progId="Equation.KSEE3">
                  <p:embed/>
                </p:oleObj>
              </mc:Choice>
              <mc:Fallback>
                <p:oleObj name="" r:id="rId3" imgW="2133600" imgH="889000" progId="Equation.KSEE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113" y="3351213"/>
                        <a:ext cx="5597525" cy="233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lstStyle/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23554" name="图片 3" descr="ch9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3250" y="822325"/>
            <a:ext cx="5295900" cy="4283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356994" y="5387339"/>
            <a:ext cx="6589395" cy="10147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线性分类问题：学习的目标是求取线性分类</a:t>
            </a:r>
            <a:r>
              <a:rPr lang="zh-CN" altLang="en-US" sz="2000" b="1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判别函数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使训练误差为</a:t>
            </a:r>
            <a:r>
              <a:rPr lang="en-US" altLang="zh-CN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线性分类判别函数有</a:t>
            </a:r>
            <a:r>
              <a:rPr lang="zh-CN" altLang="en-US" sz="2000" b="1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无穷</a:t>
            </a:r>
            <a:r>
              <a:rPr lang="zh-CN" altLang="en-US" sz="2000" b="1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个</a:t>
            </a:r>
            <a:endParaRPr lang="zh-CN" altLang="en-US" sz="2000" b="1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文本框 4"/>
          <p:cNvSpPr txBox="1"/>
          <p:nvPr/>
        </p:nvSpPr>
        <p:spPr>
          <a:xfrm>
            <a:off x="384175" y="774700"/>
            <a:ext cx="8153400" cy="313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根据约束条件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又由于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值1或者-1, 这样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[0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]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[0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]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形成的盒子里面，并且两者的关系直线的斜率只能为1或者-1，也就是说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关系直线平行于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[0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]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[0,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]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形成的盒子的对角线，且其和或差是一个常数。如下图所示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03427" name="文本框 14"/>
          <p:cNvSpPr txBox="1"/>
          <p:nvPr/>
        </p:nvSpPr>
        <p:spPr>
          <a:xfrm>
            <a:off x="2274888" y="1300163"/>
            <a:ext cx="43719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+α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C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0≤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≤c ,i=1,2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3428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13" y="3913188"/>
            <a:ext cx="6635750" cy="2871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429" name="文本框 14"/>
          <p:cNvSpPr txBox="1"/>
          <p:nvPr/>
        </p:nvSpPr>
        <p:spPr>
          <a:xfrm>
            <a:off x="5900738" y="3665538"/>
            <a:ext cx="3074987" cy="26304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确定上下界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(HL)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左图：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L=max(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,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H=min(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,c+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右图：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L=max(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      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H=min(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,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200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α</a:t>
            </a:r>
            <a:r>
              <a:rPr lang="en-US" altLang="zh-CN" sz="22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49" name="文本框 4"/>
          <p:cNvSpPr txBox="1"/>
          <p:nvPr/>
        </p:nvSpPr>
        <p:spPr>
          <a:xfrm>
            <a:off x="384175" y="889000"/>
            <a:ext cx="8153400" cy="59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或者采用以下变换展开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4451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238" y="1798638"/>
            <a:ext cx="8821737" cy="3314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4"/>
          <p:cNvSpPr txBox="1"/>
          <p:nvPr/>
        </p:nvSpPr>
        <p:spPr>
          <a:xfrm>
            <a:off x="147638" y="4416425"/>
            <a:ext cx="8153400" cy="598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此时，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ω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转化为了一个关于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 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的函数</a:t>
            </a:r>
            <a:endParaRPr kumimoji="0" lang="en-US" altLang="zh-CN" sz="2200" b="1" kern="1200" cap="none" spc="0" normalizeH="0" baseline="0" noProof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547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00" y="2551113"/>
            <a:ext cx="9020175" cy="1884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5476" name="文本框 4"/>
          <p:cNvSpPr txBox="1"/>
          <p:nvPr/>
        </p:nvSpPr>
        <p:spPr>
          <a:xfrm>
            <a:off x="271463" y="1254125"/>
            <a:ext cx="8153400" cy="598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将</a:t>
            </a: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en-US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代入                         中可得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0547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355725"/>
            <a:ext cx="1984375" cy="422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1746" name="文本框 1"/>
          <p:cNvSpPr txBox="1"/>
          <p:nvPr/>
        </p:nvSpPr>
        <p:spPr>
          <a:xfrm>
            <a:off x="263525" y="989013"/>
            <a:ext cx="78613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根据分割超平面的方程和已知参数条件再进行变换</a:t>
            </a:r>
            <a:r>
              <a:rPr kumimoji="0" lang="zh-CN" altLang="en-US" sz="2400" b="1" kern="1200" cap="none" spc="0" normalizeH="0" baseline="0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  </a:t>
            </a:r>
            <a:endParaRPr kumimoji="0" lang="zh-CN" altLang="en-US" sz="2200" b="1" kern="1200" cap="none" spc="0" normalizeH="0" baseline="0" noProof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算法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650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3863" y="2008188"/>
            <a:ext cx="8294687" cy="4151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文本框 1"/>
          <p:cNvSpPr txBox="1"/>
          <p:nvPr/>
        </p:nvSpPr>
        <p:spPr>
          <a:xfrm>
            <a:off x="114300" y="989013"/>
            <a:ext cx="8786813" cy="4154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对          的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 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求导，并令导数为</a:t>
            </a:r>
            <a:r>
              <a:rPr kumimoji="0" lang="en-US" altLang="zh-CN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0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求              的极值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endParaRPr kumimoji="0" lang="zh-CN" altLang="en-US" sz="2200" b="1" kern="1200" cap="none" spc="0" normalizeH="0" baseline="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将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v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-v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2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带入到上式中，可得：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endParaRPr kumimoji="0" lang="zh-CN" altLang="en-US" sz="2200" b="1" kern="1200" cap="none" spc="0" normalizeH="0" baseline="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上式中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en-US" altLang="zh-CN" sz="2200" i="1" kern="1200" cap="none" spc="0" normalizeH="0" baseline="30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old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、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zh-CN" altLang="en-US" sz="2200" i="1" kern="1200" cap="none" spc="0" normalizeH="0" baseline="30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</a:t>
            </a:r>
            <a:r>
              <a:rPr kumimoji="0" lang="en-US" altLang="zh-CN" sz="2200" i="1" kern="1200" cap="none" spc="0" normalizeH="0" baseline="30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new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分别表示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kumimoji="0" lang="zh-CN" altLang="en-US" sz="2200" i="1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更新前后。</a:t>
            </a:r>
            <a:endParaRPr kumimoji="0" lang="zh-CN" altLang="en-US" sz="2200" b="1" i="1" kern="1200" cap="none" spc="0" normalizeH="0" baseline="-2500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  <a:p>
            <a:pPr marR="0" defTabSz="914400">
              <a:lnSpc>
                <a:spcPct val="150000"/>
              </a:lnSpc>
              <a:buClrTx/>
              <a:buSzTx/>
              <a:defRPr/>
            </a:pP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令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E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i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=f </a:t>
            </a:r>
            <a:r>
              <a:rPr kumimoji="0" lang="zh-CN" altLang="en-US" sz="2200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(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x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1</a:t>
            </a:r>
            <a:r>
              <a:rPr kumimoji="0" lang="zh-CN" altLang="en-US" sz="2200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)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-y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i</a:t>
            </a:r>
            <a:r>
              <a:rPr kumimoji="0" lang="en-US" altLang="zh-CN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,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表示预测值与实际值之间的误差，令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η=K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(1,1)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+K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(2,2)</a:t>
            </a:r>
            <a:r>
              <a:rPr kumimoji="0" lang="zh-CN" altLang="en-US" sz="2200" i="1" kern="1200" cap="none" spc="0" normalizeH="0" baseline="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-2K</a:t>
            </a:r>
            <a:r>
              <a:rPr kumimoji="0" lang="zh-CN" altLang="en-US" sz="2200" kern="1200" cap="none" spc="0" normalizeH="0" baseline="-25000" noProof="1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ea"/>
              </a:rPr>
              <a:t>(1,2)</a:t>
            </a:r>
            <a:r>
              <a:rPr kumimoji="0" lang="zh-CN" altLang="en-US" sz="2200" b="1" kern="1200" cap="none" spc="0" normalizeH="0" baseline="0" noProof="1">
                <a:solidFill>
                  <a:srgbClr val="000099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 pitchFamily="34" charset="0"/>
                <a:ea typeface="微软雅黑" panose="020B0503020204020204" pitchFamily="34" charset="-122"/>
                <a:cs typeface="+mn-cs"/>
                <a:sym typeface="+mn-ea"/>
              </a:rPr>
              <a:t>可得：</a:t>
            </a:r>
            <a:endParaRPr kumimoji="0" lang="zh-CN" altLang="en-US" sz="2200" b="1" kern="1200" cap="none" spc="0" normalizeH="0" baseline="0" noProof="1">
              <a:solidFill>
                <a:srgbClr val="0000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 pitchFamily="34" charset="0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854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150" y="1182688"/>
            <a:ext cx="706438" cy="296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547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" y="1587500"/>
            <a:ext cx="9074150" cy="487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548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2675" y="1120775"/>
            <a:ext cx="1077913" cy="420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54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" y="2660650"/>
            <a:ext cx="8988425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08552" name="图片 1"/>
          <p:cNvPicPr>
            <a:picLocks noChangeAspect="1"/>
          </p:cNvPicPr>
          <p:nvPr/>
        </p:nvPicPr>
        <p:blipFill>
          <a:blip r:embed="rId5"/>
          <a:srcRect l="3885" t="65034" r="52385" b="8470"/>
          <a:stretch>
            <a:fillRect/>
          </a:stretch>
        </p:blipFill>
        <p:spPr>
          <a:xfrm>
            <a:off x="1946275" y="4852988"/>
            <a:ext cx="4765675" cy="162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145213" y="5915025"/>
            <a:ext cx="2143125" cy="398463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zh-CN" altLang="en-US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最终公式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左箭头 2"/>
          <p:cNvSpPr/>
          <p:nvPr/>
        </p:nvSpPr>
        <p:spPr>
          <a:xfrm>
            <a:off x="5724525" y="6021388"/>
            <a:ext cx="420688" cy="184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/>
          <p:nvPr/>
        </p:nvSpPr>
        <p:spPr>
          <a:xfrm>
            <a:off x="1515871" y="1814396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>
              <a:lnSpc>
                <a:spcPct val="200000"/>
              </a:lnSpc>
              <a:buClrTx/>
              <a:buSzTx/>
              <a:defRPr/>
            </a:pPr>
            <a:r>
              <a:rPr kumimoji="0" lang="en-US" altLang="zh-CN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SMO</a:t>
            </a:r>
            <a:r>
              <a:rPr kumimoji="0" lang="zh-CN" altLang="en-US" sz="3200" b="1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实现</a:t>
            </a:r>
            <a:endParaRPr kumimoji="0" lang="zh-CN" altLang="en-US" sz="3200" b="1" kern="1200" cap="none" spc="0" normalizeH="0" baseline="0" noProof="1" smtClean="0">
              <a:ln w="10160">
                <a:solidFill>
                  <a:schemeClr val="accent5"/>
                </a:solidFill>
                <a:prstDash val="solid"/>
              </a:ln>
              <a:solidFill>
                <a:srgbClr val="0000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4098" name="Rectangle 5"/>
          <p:cNvSpPr/>
          <p:nvPr/>
        </p:nvSpPr>
        <p:spPr>
          <a:xfrm>
            <a:off x="841375" y="-200025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支持向量机</a:t>
            </a:r>
            <a:endParaRPr kumimoji="0" lang="zh-CN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803667" y="3058129"/>
            <a:ext cx="5377343" cy="1"/>
          </a:xfrm>
          <a:prstGeom prst="line">
            <a:avLst/>
          </a:prstGeom>
          <a:ln w="3175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kumimoji="0" lang="zh-CN" altLang="en-US" sz="36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11618" name="文本框 4"/>
          <p:cNvSpPr txBox="1"/>
          <p:nvPr/>
        </p:nvSpPr>
        <p:spPr>
          <a:xfrm>
            <a:off x="449263" y="989013"/>
            <a:ext cx="8291512" cy="5170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SMO函数的伪代码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创建一个</a:t>
            </a:r>
            <a:r>
              <a:rPr lang="zh-CN" altLang="en-US" sz="2200" dirty="0">
                <a:latin typeface="Arial" panose="020B0604020202020204" pitchFamily="34" charset="0"/>
                <a:ea typeface="楷体" panose="02010609060101010101" pitchFamily="49" charset="-122"/>
              </a:rPr>
              <a:t>α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向量并将其初始化为0向量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    当迭代次数小于最大迭代次数时(外循环)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 - 对数据集中每个数据向量(内循环):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　　- 如果该数据向量可以被优化：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　　　　- 随机选择另外一个数据向量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　　　　- 同时优化这两个向量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　　　　- 如果两个向量都不能被优化，退出内循环 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　　 - 如果所有向量都没有被优化，增加迭代次数，继续下一次循环</a:t>
            </a:r>
            <a:endParaRPr lang="zh-CN" altLang="en-US" sz="22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完整版</a:t>
            </a:r>
            <a:r>
              <a:rPr lang="en-US" alt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4578" name="文本框 6"/>
          <p:cNvSpPr txBox="1"/>
          <p:nvPr/>
        </p:nvSpPr>
        <p:spPr>
          <a:xfrm>
            <a:off x="468313" y="796925"/>
            <a:ext cx="8207375" cy="45227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200000"/>
              </a:lnSpc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与简化版</a:t>
            </a: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SMO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相比：</a:t>
            </a:r>
            <a:endParaRPr lang="zh-CN" altLang="en-US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"/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建立一个数据结构</a:t>
            </a:r>
            <a:r>
              <a:rPr lang="en-US" altLang="zh-CN" sz="2400" noProof="1" dirty="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(</a:t>
            </a:r>
            <a:r>
              <a:rPr lang="en-US" altLang="zh-CN" sz="2400" i="1" noProof="1" dirty="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Class optStruct</a:t>
            </a:r>
            <a:r>
              <a:rPr lang="en-US" altLang="zh-CN" sz="2400" noProof="1" dirty="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)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来保存所有的重要值，在将值传递给函数时，可以通过将所有数据移到一个结构中来实现。</a:t>
            </a:r>
            <a:endParaRPr lang="zh-CN" altLang="en-US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"/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内循环中采用</a:t>
            </a:r>
            <a:r>
              <a:rPr lang="zh-CN" altLang="en-US" sz="2400" b="1" noProof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启发式方法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选择α</a:t>
            </a:r>
            <a:r>
              <a:rPr lang="en-US" altLang="zh-CN" sz="2400" b="1" baseline="-25000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：通过全局缓存保存误差值，并从中选择使得步长或者</a:t>
            </a: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Ei-Ej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最大的α值。</a:t>
            </a:r>
            <a:endParaRPr lang="en-US" altLang="zh-CN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完整版</a:t>
            </a:r>
            <a:r>
              <a:rPr lang="en-US" alt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1366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3050" y="2573338"/>
            <a:ext cx="8575675" cy="41116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13667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50" y="911225"/>
            <a:ext cx="6650038" cy="15287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13668" name="文本框 7"/>
          <p:cNvSpPr txBox="1"/>
          <p:nvPr/>
        </p:nvSpPr>
        <p:spPr>
          <a:xfrm>
            <a:off x="4895850" y="4229100"/>
            <a:ext cx="3844925" cy="3984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整版SMO：启发式方法选择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en-US" altLang="zh-CN" sz="20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13669" name="文本框 6"/>
          <p:cNvSpPr txBox="1"/>
          <p:nvPr/>
        </p:nvSpPr>
        <p:spPr>
          <a:xfrm>
            <a:off x="5154613" y="1228725"/>
            <a:ext cx="3081337" cy="3984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版SMO：随机选择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α</a:t>
            </a:r>
            <a:r>
              <a:rPr lang="en-US" altLang="zh-CN" sz="20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en-US" altLang="zh-CN" sz="2000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261938" y="747713"/>
            <a:ext cx="7821613" cy="2459038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完整版</a:t>
            </a:r>
            <a:r>
              <a:rPr lang="en-US" alt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11469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875" y="3251200"/>
            <a:ext cx="7788275" cy="31575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14692" name="文本框 7"/>
          <p:cNvSpPr txBox="1"/>
          <p:nvPr/>
        </p:nvSpPr>
        <p:spPr>
          <a:xfrm>
            <a:off x="3844925" y="4697413"/>
            <a:ext cx="4705350" cy="7064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整版SMO：外循环退出条件增加遍历整个集合都未对任意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pha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修改时</a:t>
            </a:r>
            <a:endParaRPr lang="zh-CN" altLang="en-US" sz="2000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pic>
        <p:nvPicPr>
          <p:cNvPr id="11469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875" y="730250"/>
            <a:ext cx="7681913" cy="1185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4694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" y="1774825"/>
            <a:ext cx="7718425" cy="1457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695" name="文本框 6"/>
          <p:cNvSpPr txBox="1"/>
          <p:nvPr/>
        </p:nvSpPr>
        <p:spPr>
          <a:xfrm>
            <a:off x="3144838" y="2105025"/>
            <a:ext cx="4595812" cy="3984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版SMO：外循环根据设定阈值结束</a:t>
            </a:r>
            <a:endParaRPr lang="en-US" altLang="zh-CN" sz="2000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9475" y="1508125"/>
            <a:ext cx="4092575" cy="424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8" name="文本框 4"/>
          <p:cNvSpPr txBox="1"/>
          <p:nvPr/>
        </p:nvSpPr>
        <p:spPr>
          <a:xfrm>
            <a:off x="228600" y="744538"/>
            <a:ext cx="4378325" cy="5676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求解数据集的最佳分隔直线？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如右图所示，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这里的向量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常数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一起描述了所给数据的分隔线或超平面，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隔超平面的形式可以写成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+b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en-US" sz="2200" b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此时要计算点</a:t>
            </a:r>
            <a:r>
              <a:rPr lang="en-US" altLang="zh-CN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2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到分隔超平面的距离，就必须给出点到分隔面的法线或垂线的长度，该值为：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|w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+b| / ||w||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（参考坐标系中点到直线的距离公式）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/>
          <p:nvPr/>
        </p:nvSpPr>
        <p:spPr>
          <a:xfrm>
            <a:off x="719138" y="-133350"/>
            <a:ext cx="5953125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noAutofit/>
          </a:bodyPr>
          <a:p>
            <a:pPr lvl="0" algn="l" fontAlgn="auto">
              <a:lnSpc>
                <a:spcPct val="90000"/>
              </a:lnSpc>
              <a:buClrTx/>
              <a:buSzTx/>
              <a:defRPr/>
            </a:pP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线性SVM模型及</a:t>
            </a:r>
            <a:r>
              <a:rPr 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</a:t>
            </a:r>
            <a:endParaRPr lang="zh-CN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968375" y="-169862"/>
            <a:ext cx="7772400" cy="1158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完整版</a:t>
            </a:r>
            <a:r>
              <a:rPr lang="en-US" altLang="zh-CN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SMO</a:t>
            </a:r>
            <a:r>
              <a:rPr lang="zh-CN" altLang="en-US" sz="3600" b="1" strike="noStrike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算法</a:t>
            </a:r>
            <a:endParaRPr lang="zh-CN" altLang="en-US" sz="3600" b="1" strike="noStrike" noProof="1">
              <a:ln>
                <a:noFill/>
              </a:ln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4578" name="文本框 6"/>
          <p:cNvSpPr txBox="1"/>
          <p:nvPr/>
        </p:nvSpPr>
        <p:spPr>
          <a:xfrm>
            <a:off x="598488" y="787400"/>
            <a:ext cx="7948613" cy="5262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200000"/>
              </a:lnSpc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与简化版</a:t>
            </a: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SMO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算法相比：</a:t>
            </a:r>
            <a:endParaRPr lang="zh-CN" altLang="en-US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"/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内循环中采用启发式方法选择α</a:t>
            </a:r>
            <a:r>
              <a:rPr lang="en-US" altLang="zh-CN" sz="2400" b="1" baseline="-25000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2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：建立了一个全局的缓存用于保存误差值，并从中选择使得步长</a:t>
            </a: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(</a:t>
            </a:r>
            <a:r>
              <a:rPr lang="en-US" altLang="zh-CN" sz="2400" b="1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E</a:t>
            </a:r>
            <a:r>
              <a:rPr lang="en-US" altLang="zh-CN" sz="2400" b="1" baseline="-25000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i</a:t>
            </a:r>
            <a:r>
              <a:rPr lang="en-US" altLang="zh-CN" sz="2400" b="1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-E</a:t>
            </a:r>
            <a:r>
              <a:rPr lang="en-US" altLang="zh-CN" sz="2400" b="1" baseline="-25000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j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最大</a:t>
            </a: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)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的</a:t>
            </a:r>
            <a:r>
              <a:rPr lang="zh-CN" altLang="en-US" sz="2400" b="1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值；</a:t>
            </a:r>
            <a:endParaRPr lang="zh-CN" altLang="en-US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"/>
            </a:pP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外循环退出条件增加：遍历完整个数据集都未对任意</a:t>
            </a:r>
            <a:r>
              <a:rPr lang="zh-CN" altLang="en-US" sz="2400" b="1" noProof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α</a:t>
            </a:r>
            <a:r>
              <a:rPr lang="zh-CN" altLang="en-US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值修改。</a:t>
            </a:r>
            <a:endParaRPr lang="zh-CN" altLang="en-US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noProof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    ……</a:t>
            </a:r>
            <a:endParaRPr lang="en-US" altLang="zh-CN" sz="2400" b="1" noProof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1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7113" y="766763"/>
            <a:ext cx="7088187" cy="5875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4"/>
          <p:cNvSpPr txBox="1"/>
          <p:nvPr/>
        </p:nvSpPr>
        <p:spPr>
          <a:xfrm>
            <a:off x="587375" y="936625"/>
            <a:ext cx="8153400" cy="2122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平面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perplane</a:t>
            </a:r>
            <a:r>
              <a:rPr lang="en-US" altLang="zh-CN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小于其环境空间一维的子空间。 如果空间是三维的，那么它的超平面是二维平面，而如果空间是二维的，则其超平面是一维线。 该概念可以用于定义子空间维度概念的任何一般空间。</a:t>
            </a:r>
            <a:endParaRPr lang="zh-CN" altLang="en-US" sz="22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626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0725" y="3059113"/>
            <a:ext cx="7546975" cy="3421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REFSHAPE" val="761480924"/>
  <p:tag name="KSO_WM_UNIT_PLACING_PICTURE_USER_VIEWPORT" val="{&quot;height&quot;:1725,&quot;width&quot;:1614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0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3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4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6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7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58</Words>
  <Application>WPS 演示</Application>
  <PresentationFormat/>
  <Paragraphs>583</Paragraphs>
  <Slides>7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5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70</vt:i4>
      </vt:variant>
    </vt:vector>
  </HeadingPairs>
  <TitlesOfParts>
    <vt:vector size="181" baseType="lpstr">
      <vt:lpstr>Arial</vt:lpstr>
      <vt:lpstr>宋体</vt:lpstr>
      <vt:lpstr>Wingdings</vt:lpstr>
      <vt:lpstr>Calibri</vt:lpstr>
      <vt:lpstr>Calibri Light</vt:lpstr>
      <vt:lpstr>微软雅黑</vt:lpstr>
      <vt:lpstr>+mn-ea</vt:lpstr>
      <vt:lpstr>Segoe Print</vt:lpstr>
      <vt:lpstr>楷体</vt:lpstr>
      <vt:lpstr>Times New Roman</vt:lpstr>
      <vt:lpstr>方正兰亭超细黑简体</vt:lpstr>
      <vt:lpstr>华文楷体</vt:lpstr>
      <vt:lpstr>幼圆</vt:lpstr>
      <vt:lpstr>Arial Unicode MS</vt:lpstr>
      <vt:lpstr>Wingdings</vt:lpstr>
      <vt:lpstr>Symbol</vt:lpstr>
      <vt:lpstr>Office 主题</vt:lpstr>
      <vt:lpstr>5_Office 主题​​</vt:lpstr>
      <vt:lpstr>7_Office 主题​​</vt:lpstr>
      <vt:lpstr>6_Office 主题​​</vt:lpstr>
      <vt:lpstr>1_Office 主题​​</vt:lpstr>
      <vt:lpstr>3_Office 主题​​</vt:lpstr>
      <vt:lpstr>4_Office 主题​​</vt:lpstr>
      <vt:lpstr>8_Office 主题​​</vt:lpstr>
      <vt:lpstr>9_Office 主题​​</vt:lpstr>
      <vt:lpstr>10_Office 主题​​</vt:lpstr>
      <vt:lpstr>2_Office 主题​​</vt:lpstr>
      <vt:lpstr>11_Office 主题​​</vt:lpstr>
      <vt:lpstr>12_Office 主题​​</vt:lpstr>
      <vt:lpstr>13_Office 主题​​</vt:lpstr>
      <vt:lpstr>14_Office 主题​​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CNU</dc:creator>
  <cp:lastModifiedBy>静待花开</cp:lastModifiedBy>
  <cp:revision>920</cp:revision>
  <dcterms:created xsi:type="dcterms:W3CDTF">2017-09-04T08:36:33Z</dcterms:created>
  <dcterms:modified xsi:type="dcterms:W3CDTF">2021-05-05T14:3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EFDA5B7E0874C9CAC861775B0742D50</vt:lpwstr>
  </property>
</Properties>
</file>